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1416" w:rsidRDefault="00B31416" w:rsidP="00BA6689">
      <w:pPr>
        <w:pStyle w:val="Bodytext20"/>
        <w:spacing w:line="276" w:lineRule="auto"/>
        <w:ind w:left="0"/>
        <w:rPr>
          <w:b/>
          <w:bCs/>
          <w:sz w:val="24"/>
          <w:szCs w:val="24"/>
        </w:rPr>
      </w:pPr>
      <w:r>
        <w:rPr>
          <w:b/>
          <w:bCs/>
          <w:sz w:val="24"/>
          <w:szCs w:val="24"/>
        </w:rPr>
        <w:t>THPT Thanh Ba: Nguyễn Hồng Quân, Nguyễn Thị T</w:t>
      </w:r>
      <w:bookmarkStart w:id="0" w:name="_GoBack"/>
      <w:bookmarkEnd w:id="0"/>
      <w:r>
        <w:rPr>
          <w:b/>
          <w:bCs/>
          <w:sz w:val="24"/>
          <w:szCs w:val="24"/>
        </w:rPr>
        <w:t>hìn</w:t>
      </w:r>
    </w:p>
    <w:p w:rsidR="00004AF3" w:rsidRPr="00055FDE" w:rsidRDefault="00004AF3" w:rsidP="00BA6689">
      <w:pPr>
        <w:pStyle w:val="Bodytext20"/>
        <w:spacing w:line="276" w:lineRule="auto"/>
        <w:ind w:left="0"/>
        <w:rPr>
          <w:b/>
          <w:bCs/>
          <w:sz w:val="24"/>
          <w:szCs w:val="24"/>
        </w:rPr>
      </w:pPr>
      <w:r w:rsidRPr="00055FDE">
        <w:rPr>
          <w:b/>
          <w:bCs/>
          <w:sz w:val="24"/>
          <w:szCs w:val="24"/>
        </w:rPr>
        <w:t>Dạng I: Trắc nghiệm nhiều phương án lựa chọn</w:t>
      </w:r>
    </w:p>
    <w:p w:rsidR="00004AF3" w:rsidRPr="00055FDE" w:rsidRDefault="00004AF3" w:rsidP="00BA6689">
      <w:pPr>
        <w:pStyle w:val="Bodytext20"/>
        <w:spacing w:line="276" w:lineRule="auto"/>
        <w:ind w:left="0"/>
        <w:rPr>
          <w:sz w:val="24"/>
          <w:szCs w:val="24"/>
        </w:rPr>
      </w:pPr>
      <w:r w:rsidRPr="00055FDE">
        <w:rPr>
          <w:b/>
          <w:bCs/>
          <w:sz w:val="24"/>
          <w:szCs w:val="24"/>
        </w:rPr>
        <w:t>Câu 1:</w:t>
      </w:r>
      <w:r w:rsidRPr="00055FDE">
        <w:rPr>
          <w:b/>
          <w:bCs/>
          <w:sz w:val="24"/>
          <w:szCs w:val="24"/>
        </w:rPr>
        <w:t xml:space="preserve"> </w:t>
      </w:r>
      <w:r w:rsidRPr="00055FDE">
        <w:rPr>
          <w:sz w:val="24"/>
          <w:szCs w:val="24"/>
        </w:rPr>
        <w:t xml:space="preserve">Phát biểu nào sau đây là </w:t>
      </w:r>
      <w:r w:rsidRPr="00055FDE">
        <w:rPr>
          <w:b/>
          <w:bCs/>
          <w:sz w:val="24"/>
          <w:szCs w:val="24"/>
        </w:rPr>
        <w:t>sai?</w:t>
      </w:r>
    </w:p>
    <w:p w:rsidR="00004AF3" w:rsidRPr="00055FDE" w:rsidRDefault="00004AF3" w:rsidP="00BA6689">
      <w:pPr>
        <w:pStyle w:val="Bodytext20"/>
        <w:spacing w:line="276" w:lineRule="auto"/>
        <w:ind w:left="0" w:firstLine="360"/>
        <w:rPr>
          <w:sz w:val="24"/>
          <w:szCs w:val="24"/>
        </w:rPr>
      </w:pPr>
      <w:r w:rsidRPr="00055FDE">
        <w:rPr>
          <w:sz w:val="24"/>
          <w:szCs w:val="24"/>
        </w:rPr>
        <w:t>Lực từ tác dụng l</w:t>
      </w:r>
      <w:r w:rsidRPr="00055FDE">
        <w:rPr>
          <w:sz w:val="24"/>
          <w:szCs w:val="24"/>
        </w:rPr>
        <w:t>ên một đoạn dây có dòng điện đặt</w:t>
      </w:r>
      <w:r w:rsidRPr="00055FDE">
        <w:rPr>
          <w:sz w:val="24"/>
          <w:szCs w:val="24"/>
        </w:rPr>
        <w:t xml:space="preserve"> trong từ trường đều tỉ lệ với</w:t>
      </w:r>
    </w:p>
    <w:p w:rsidR="00004AF3" w:rsidRPr="00055FDE" w:rsidRDefault="00004AF3" w:rsidP="00BA6689">
      <w:pPr>
        <w:pStyle w:val="Bodytext20"/>
        <w:tabs>
          <w:tab w:val="left" w:pos="900"/>
        </w:tabs>
        <w:spacing w:line="276" w:lineRule="auto"/>
        <w:ind w:left="0" w:firstLine="360"/>
        <w:rPr>
          <w:sz w:val="24"/>
          <w:szCs w:val="24"/>
        </w:rPr>
      </w:pPr>
      <w:bookmarkStart w:id="1" w:name="bookmark316"/>
      <w:bookmarkEnd w:id="1"/>
      <w:r w:rsidRPr="00055FDE">
        <w:rPr>
          <w:b/>
          <w:bCs/>
          <w:color w:val="000000"/>
          <w:sz w:val="24"/>
          <w:szCs w:val="24"/>
        </w:rPr>
        <w:t xml:space="preserve">A. </w:t>
      </w:r>
      <w:r w:rsidRPr="00055FDE">
        <w:rPr>
          <w:sz w:val="24"/>
          <w:szCs w:val="24"/>
        </w:rPr>
        <w:t>cường độ dòng điện trong đoạn dây.</w:t>
      </w:r>
    </w:p>
    <w:p w:rsidR="00004AF3" w:rsidRPr="00055FDE" w:rsidRDefault="00004AF3" w:rsidP="00BA6689">
      <w:pPr>
        <w:pStyle w:val="Bodytext20"/>
        <w:tabs>
          <w:tab w:val="left" w:pos="900"/>
        </w:tabs>
        <w:spacing w:line="276" w:lineRule="auto"/>
        <w:ind w:left="0" w:firstLine="360"/>
        <w:rPr>
          <w:sz w:val="24"/>
          <w:szCs w:val="24"/>
        </w:rPr>
      </w:pPr>
      <w:bookmarkStart w:id="2" w:name="bookmark317"/>
      <w:bookmarkEnd w:id="2"/>
      <w:r w:rsidRPr="00055FDE">
        <w:rPr>
          <w:b/>
          <w:bCs/>
          <w:color w:val="000000"/>
          <w:sz w:val="24"/>
          <w:szCs w:val="24"/>
        </w:rPr>
        <w:t xml:space="preserve">B. </w:t>
      </w:r>
      <w:r w:rsidRPr="00055FDE">
        <w:rPr>
          <w:sz w:val="24"/>
          <w:szCs w:val="24"/>
        </w:rPr>
        <w:t>chiều dài của đoạn dây.</w:t>
      </w:r>
    </w:p>
    <w:p w:rsidR="00004AF3" w:rsidRPr="00055FDE" w:rsidRDefault="00004AF3" w:rsidP="00BA6689">
      <w:pPr>
        <w:pStyle w:val="Bodytext20"/>
        <w:spacing w:line="276" w:lineRule="auto"/>
        <w:ind w:left="0" w:firstLine="360"/>
        <w:rPr>
          <w:sz w:val="24"/>
          <w:szCs w:val="24"/>
        </w:rPr>
      </w:pPr>
      <w:r w:rsidRPr="00055FDE">
        <w:rPr>
          <w:b/>
          <w:bCs/>
          <w:sz w:val="24"/>
          <w:szCs w:val="24"/>
          <w:u w:val="single"/>
        </w:rPr>
        <w:t>C.</w:t>
      </w:r>
      <w:r w:rsidRPr="00055FDE">
        <w:rPr>
          <w:b/>
          <w:bCs/>
          <w:sz w:val="24"/>
          <w:szCs w:val="24"/>
        </w:rPr>
        <w:t xml:space="preserve"> </w:t>
      </w:r>
      <w:r w:rsidRPr="00055FDE">
        <w:rPr>
          <w:sz w:val="24"/>
          <w:szCs w:val="24"/>
        </w:rPr>
        <w:t>góc hợp bởi đoạn dây và đường sức từ.</w:t>
      </w:r>
    </w:p>
    <w:p w:rsidR="00004AF3" w:rsidRPr="00055FDE" w:rsidRDefault="00004AF3" w:rsidP="00BA6689">
      <w:pPr>
        <w:pStyle w:val="Bodytext20"/>
        <w:spacing w:line="276" w:lineRule="auto"/>
        <w:ind w:left="0" w:firstLine="360"/>
        <w:rPr>
          <w:sz w:val="24"/>
          <w:szCs w:val="24"/>
        </w:rPr>
      </w:pPr>
      <w:r w:rsidRPr="00055FDE">
        <w:rPr>
          <w:b/>
          <w:bCs/>
          <w:sz w:val="24"/>
          <w:szCs w:val="24"/>
        </w:rPr>
        <w:t xml:space="preserve">D. </w:t>
      </w:r>
      <w:r w:rsidRPr="00055FDE">
        <w:rPr>
          <w:sz w:val="24"/>
          <w:szCs w:val="24"/>
        </w:rPr>
        <w:t>cảm ứng từ tại điểm đặt đoạn dây.</w:t>
      </w:r>
    </w:p>
    <w:p w:rsidR="00004AF3" w:rsidRPr="00055FDE" w:rsidRDefault="00055FDE" w:rsidP="00BA6689">
      <w:pPr>
        <w:pStyle w:val="Bodytext20"/>
        <w:spacing w:line="276" w:lineRule="auto"/>
        <w:ind w:left="0"/>
        <w:rPr>
          <w:sz w:val="24"/>
          <w:szCs w:val="24"/>
        </w:rPr>
      </w:pPr>
      <w:r w:rsidRPr="00055FDE">
        <w:rPr>
          <w:b/>
          <w:bCs/>
          <w:sz w:val="24"/>
          <w:szCs w:val="24"/>
        </w:rPr>
        <w:t>Câu 2:</w:t>
      </w:r>
      <w:r w:rsidR="00004AF3" w:rsidRPr="00055FDE">
        <w:rPr>
          <w:b/>
          <w:bCs/>
          <w:sz w:val="24"/>
          <w:szCs w:val="24"/>
        </w:rPr>
        <w:t xml:space="preserve"> </w:t>
      </w:r>
      <w:r w:rsidR="00004AF3" w:rsidRPr="00055FDE">
        <w:rPr>
          <w:sz w:val="24"/>
          <w:szCs w:val="24"/>
        </w:rPr>
        <w:t xml:space="preserve">Phát biểu nào sau đây là </w:t>
      </w:r>
      <w:r w:rsidR="00004AF3" w:rsidRPr="00055FDE">
        <w:rPr>
          <w:b/>
          <w:sz w:val="24"/>
          <w:szCs w:val="24"/>
        </w:rPr>
        <w:t>đúng</w:t>
      </w:r>
      <w:r w:rsidR="00004AF3" w:rsidRPr="00055FDE">
        <w:rPr>
          <w:sz w:val="24"/>
          <w:szCs w:val="24"/>
        </w:rPr>
        <w:t>?</w:t>
      </w:r>
    </w:p>
    <w:p w:rsidR="00004AF3" w:rsidRPr="00055FDE" w:rsidRDefault="00004AF3" w:rsidP="00BA6689">
      <w:pPr>
        <w:pStyle w:val="Bodytext20"/>
        <w:spacing w:line="276" w:lineRule="auto"/>
        <w:ind w:left="0" w:firstLine="360"/>
        <w:jc w:val="both"/>
        <w:rPr>
          <w:sz w:val="24"/>
          <w:szCs w:val="24"/>
        </w:rPr>
      </w:pPr>
      <w:r w:rsidRPr="00055FDE">
        <w:rPr>
          <w:sz w:val="24"/>
          <w:szCs w:val="24"/>
        </w:rPr>
        <w:t>Một dòng điện đặt trong từ trường vuông góc với đường sức từ, chiều của lực từ tác</w:t>
      </w:r>
      <w:r w:rsidRPr="00055FDE">
        <w:rPr>
          <w:w w:val="60"/>
          <w:sz w:val="24"/>
          <w:szCs w:val="24"/>
        </w:rPr>
        <w:t xml:space="preserve"> </w:t>
      </w:r>
      <w:r w:rsidRPr="00055FDE">
        <w:rPr>
          <w:sz w:val="24"/>
          <w:szCs w:val="24"/>
        </w:rPr>
        <w:t>dụng vào dòng điện sẽ không thay đổi khi</w:t>
      </w:r>
    </w:p>
    <w:p w:rsidR="00004AF3" w:rsidRPr="00055FDE" w:rsidRDefault="00004AF3" w:rsidP="00BA6689">
      <w:pPr>
        <w:pStyle w:val="Bodytext20"/>
        <w:tabs>
          <w:tab w:val="left" w:pos="920"/>
        </w:tabs>
        <w:spacing w:line="276" w:lineRule="auto"/>
        <w:ind w:left="0" w:firstLine="360"/>
        <w:rPr>
          <w:sz w:val="24"/>
          <w:szCs w:val="24"/>
        </w:rPr>
      </w:pPr>
      <w:bookmarkStart w:id="3" w:name="bookmark322"/>
      <w:bookmarkEnd w:id="3"/>
      <w:r w:rsidRPr="00055FDE">
        <w:rPr>
          <w:b/>
          <w:bCs/>
          <w:color w:val="000000"/>
          <w:sz w:val="24"/>
          <w:szCs w:val="24"/>
        </w:rPr>
        <w:t xml:space="preserve">A. </w:t>
      </w:r>
      <w:r w:rsidRPr="00055FDE">
        <w:rPr>
          <w:sz w:val="24"/>
          <w:szCs w:val="24"/>
        </w:rPr>
        <w:t>đổi chiều dòng điện ngược lại.</w:t>
      </w:r>
    </w:p>
    <w:p w:rsidR="00004AF3" w:rsidRPr="00055FDE" w:rsidRDefault="00004AF3" w:rsidP="00BA6689">
      <w:pPr>
        <w:pStyle w:val="Bodytext20"/>
        <w:tabs>
          <w:tab w:val="left" w:pos="920"/>
        </w:tabs>
        <w:spacing w:line="276" w:lineRule="auto"/>
        <w:ind w:left="0" w:firstLine="360"/>
        <w:rPr>
          <w:sz w:val="24"/>
          <w:szCs w:val="24"/>
        </w:rPr>
      </w:pPr>
      <w:bookmarkStart w:id="4" w:name="bookmark323"/>
      <w:bookmarkEnd w:id="4"/>
      <w:r w:rsidRPr="00055FDE">
        <w:rPr>
          <w:b/>
          <w:bCs/>
          <w:color w:val="000000"/>
          <w:sz w:val="24"/>
          <w:szCs w:val="24"/>
        </w:rPr>
        <w:t xml:space="preserve">B. </w:t>
      </w:r>
      <w:r w:rsidRPr="00055FDE">
        <w:rPr>
          <w:sz w:val="24"/>
          <w:szCs w:val="24"/>
        </w:rPr>
        <w:t>đổi chiều cảm ứng từ ngược lại.</w:t>
      </w:r>
    </w:p>
    <w:p w:rsidR="00004AF3" w:rsidRPr="00055FDE" w:rsidRDefault="00004AF3" w:rsidP="00BA6689">
      <w:pPr>
        <w:pStyle w:val="Bodytext20"/>
        <w:spacing w:line="276" w:lineRule="auto"/>
        <w:ind w:left="0" w:firstLine="360"/>
        <w:rPr>
          <w:sz w:val="24"/>
          <w:szCs w:val="24"/>
        </w:rPr>
      </w:pPr>
      <w:r w:rsidRPr="00055FDE">
        <w:rPr>
          <w:b/>
          <w:bCs/>
          <w:sz w:val="24"/>
          <w:szCs w:val="24"/>
          <w:u w:val="single"/>
        </w:rPr>
        <w:t>C.</w:t>
      </w:r>
      <w:r w:rsidRPr="00055FDE">
        <w:rPr>
          <w:b/>
          <w:bCs/>
          <w:sz w:val="24"/>
          <w:szCs w:val="24"/>
        </w:rPr>
        <w:t xml:space="preserve"> </w:t>
      </w:r>
      <w:r w:rsidRPr="00055FDE">
        <w:rPr>
          <w:sz w:val="24"/>
          <w:szCs w:val="24"/>
        </w:rPr>
        <w:t>đồng thời đổi chiều dòng điện và đổi chiều cảm ứng từ.</w:t>
      </w:r>
    </w:p>
    <w:p w:rsidR="00004AF3" w:rsidRPr="00055FDE" w:rsidRDefault="00004AF3" w:rsidP="00BA6689">
      <w:pPr>
        <w:pStyle w:val="Bodytext20"/>
        <w:spacing w:line="276" w:lineRule="auto"/>
        <w:ind w:left="0" w:firstLine="360"/>
        <w:rPr>
          <w:sz w:val="24"/>
          <w:szCs w:val="24"/>
        </w:rPr>
      </w:pPr>
      <w:r w:rsidRPr="00055FDE">
        <w:rPr>
          <w:b/>
          <w:bCs/>
          <w:sz w:val="24"/>
          <w:szCs w:val="24"/>
        </w:rPr>
        <w:t xml:space="preserve">D. </w:t>
      </w:r>
      <w:r w:rsidRPr="00055FDE">
        <w:rPr>
          <w:sz w:val="24"/>
          <w:szCs w:val="24"/>
        </w:rPr>
        <w:t xml:space="preserve">quay dòng điện một góc </w:t>
      </w:r>
      <w:r w:rsidRPr="00055FDE">
        <w:rPr>
          <w:position w:val="-6"/>
          <w:sz w:val="24"/>
          <w:szCs w:val="24"/>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5" o:title=""/>
          </v:shape>
          <o:OLEObject Type="Embed" ProgID="Equation.DSMT4" ShapeID="_x0000_i1025" DrawAspect="Content" ObjectID="_1786393461" r:id="rId6"/>
        </w:object>
      </w:r>
      <w:r w:rsidRPr="00055FDE">
        <w:rPr>
          <w:sz w:val="24"/>
          <w:szCs w:val="24"/>
        </w:rPr>
        <w:t xml:space="preserve"> xung quanh đường sức từ.</w:t>
      </w:r>
    </w:p>
    <w:p w:rsidR="00055FDE" w:rsidRPr="00055FDE" w:rsidRDefault="00BA6689" w:rsidP="00055FDE">
      <w:pPr>
        <w:pStyle w:val="BodyText"/>
        <w:spacing w:before="1" w:line="295" w:lineRule="auto"/>
        <w:ind w:right="1018"/>
      </w:pPr>
      <w:r w:rsidRPr="00055FDE">
        <w:rPr>
          <w:b/>
          <w:bCs/>
        </w:rPr>
        <w:t>Câu 3</w:t>
      </w:r>
      <w:r w:rsidR="00055FDE" w:rsidRPr="00055FDE">
        <w:rPr>
          <w:b/>
          <w:bCs/>
        </w:rPr>
        <w:t xml:space="preserve">: </w:t>
      </w:r>
      <w:r w:rsidR="00055FDE" w:rsidRPr="00055FDE">
        <w:t>Một</w:t>
      </w:r>
      <w:r w:rsidR="00055FDE" w:rsidRPr="00055FDE">
        <w:rPr>
          <w:spacing w:val="-4"/>
        </w:rPr>
        <w:t xml:space="preserve"> </w:t>
      </w:r>
      <w:r w:rsidR="00055FDE" w:rsidRPr="00055FDE">
        <w:t>dây</w:t>
      </w:r>
      <w:r w:rsidR="00055FDE" w:rsidRPr="00055FDE">
        <w:rPr>
          <w:spacing w:val="-4"/>
        </w:rPr>
        <w:t xml:space="preserve"> </w:t>
      </w:r>
      <w:r w:rsidR="00055FDE" w:rsidRPr="00055FDE">
        <w:t>dẫn</w:t>
      </w:r>
      <w:r w:rsidR="00055FDE" w:rsidRPr="00055FDE">
        <w:rPr>
          <w:spacing w:val="-4"/>
        </w:rPr>
        <w:t xml:space="preserve"> </w:t>
      </w:r>
      <w:r w:rsidR="00055FDE" w:rsidRPr="00055FDE">
        <w:t>thẳng</w:t>
      </w:r>
      <w:r w:rsidR="00055FDE" w:rsidRPr="00055FDE">
        <w:rPr>
          <w:spacing w:val="-4"/>
        </w:rPr>
        <w:t xml:space="preserve"> </w:t>
      </w:r>
      <w:r w:rsidR="00055FDE" w:rsidRPr="00055FDE">
        <w:t>dài</w:t>
      </w:r>
      <w:r w:rsidR="00055FDE" w:rsidRPr="00055FDE">
        <w:rPr>
          <w:spacing w:val="-4"/>
        </w:rPr>
        <w:t xml:space="preserve"> </w:t>
      </w:r>
      <w:r w:rsidR="00055FDE" w:rsidRPr="00055FDE">
        <w:t>đặt</w:t>
      </w:r>
      <w:r w:rsidR="00055FDE" w:rsidRPr="00055FDE">
        <w:rPr>
          <w:spacing w:val="-4"/>
        </w:rPr>
        <w:t xml:space="preserve"> </w:t>
      </w:r>
      <w:r w:rsidR="00055FDE" w:rsidRPr="00055FDE">
        <w:t>trong</w:t>
      </w:r>
      <w:r w:rsidR="00055FDE" w:rsidRPr="00055FDE">
        <w:rPr>
          <w:spacing w:val="-4"/>
        </w:rPr>
        <w:t xml:space="preserve"> </w:t>
      </w:r>
      <w:r w:rsidR="00055FDE" w:rsidRPr="00055FDE">
        <w:t>từ</w:t>
      </w:r>
      <w:r w:rsidR="00055FDE" w:rsidRPr="00055FDE">
        <w:rPr>
          <w:spacing w:val="-4"/>
        </w:rPr>
        <w:t xml:space="preserve"> </w:t>
      </w:r>
      <w:r w:rsidR="00055FDE" w:rsidRPr="00055FDE">
        <w:t>trường.</w:t>
      </w:r>
      <w:r w:rsidR="00055FDE" w:rsidRPr="00055FDE">
        <w:rPr>
          <w:spacing w:val="-4"/>
        </w:rPr>
        <w:t xml:space="preserve"> </w:t>
      </w:r>
      <w:r w:rsidR="00055FDE" w:rsidRPr="00055FDE">
        <w:t>Lực</w:t>
      </w:r>
      <w:r w:rsidR="00055FDE" w:rsidRPr="00055FDE">
        <w:rPr>
          <w:spacing w:val="-4"/>
        </w:rPr>
        <w:t xml:space="preserve"> </w:t>
      </w:r>
      <w:r w:rsidR="00055FDE" w:rsidRPr="00055FDE">
        <w:t>từ</w:t>
      </w:r>
      <w:r w:rsidR="00055FDE" w:rsidRPr="00055FDE">
        <w:rPr>
          <w:spacing w:val="-4"/>
        </w:rPr>
        <w:t xml:space="preserve"> </w:t>
      </w:r>
      <w:r w:rsidR="00055FDE" w:rsidRPr="00055FDE">
        <w:t>tác</w:t>
      </w:r>
      <w:r w:rsidR="00055FDE" w:rsidRPr="00055FDE">
        <w:rPr>
          <w:spacing w:val="-4"/>
        </w:rPr>
        <w:t xml:space="preserve"> </w:t>
      </w:r>
      <w:r w:rsidR="00055FDE" w:rsidRPr="00055FDE">
        <w:t>dụng</w:t>
      </w:r>
      <w:r w:rsidR="00055FDE" w:rsidRPr="00055FDE">
        <w:rPr>
          <w:spacing w:val="-4"/>
        </w:rPr>
        <w:t xml:space="preserve"> </w:t>
      </w:r>
      <w:r w:rsidR="00055FDE" w:rsidRPr="00055FDE">
        <w:t>lên</w:t>
      </w:r>
      <w:r w:rsidR="00055FDE" w:rsidRPr="00055FDE">
        <w:rPr>
          <w:spacing w:val="-4"/>
        </w:rPr>
        <w:t xml:space="preserve"> </w:t>
      </w:r>
      <w:r w:rsidR="00055FDE" w:rsidRPr="00055FDE">
        <w:t>dây</w:t>
      </w:r>
      <w:r w:rsidR="00055FDE" w:rsidRPr="00055FDE">
        <w:rPr>
          <w:spacing w:val="-4"/>
        </w:rPr>
        <w:t xml:space="preserve"> </w:t>
      </w:r>
      <w:r w:rsidR="00055FDE" w:rsidRPr="00055FDE">
        <w:t>dẫn</w:t>
      </w:r>
      <w:r w:rsidR="00055FDE" w:rsidRPr="00055FDE">
        <w:rPr>
          <w:spacing w:val="-4"/>
        </w:rPr>
        <w:t xml:space="preserve"> </w:t>
      </w:r>
      <w:r w:rsidR="00055FDE" w:rsidRPr="00055FDE">
        <w:t>có</w:t>
      </w:r>
      <w:r w:rsidR="00055FDE" w:rsidRPr="00055FDE">
        <w:rPr>
          <w:spacing w:val="-4"/>
        </w:rPr>
        <w:t xml:space="preserve"> </w:t>
      </w:r>
      <w:r w:rsidR="00055FDE" w:rsidRPr="00055FDE">
        <w:t>độ</w:t>
      </w:r>
      <w:r w:rsidR="00055FDE" w:rsidRPr="00055FDE">
        <w:rPr>
          <w:spacing w:val="-4"/>
        </w:rPr>
        <w:t xml:space="preserve"> </w:t>
      </w:r>
      <w:r w:rsidR="00055FDE" w:rsidRPr="00055FDE">
        <w:t>lớn cực đại khi góc giữa dây dẫn và vectơ cảm ứng từ là</w:t>
      </w:r>
    </w:p>
    <w:p w:rsidR="00370202" w:rsidRPr="00055FDE" w:rsidRDefault="00055FDE" w:rsidP="00055FDE">
      <w:pPr>
        <w:pStyle w:val="BodyText"/>
        <w:tabs>
          <w:tab w:val="left" w:pos="2320"/>
          <w:tab w:val="left" w:pos="4480"/>
          <w:tab w:val="left" w:pos="6640"/>
        </w:tabs>
        <w:spacing w:before="1"/>
        <w:ind w:left="613"/>
      </w:pPr>
      <w:r w:rsidRPr="00055FDE">
        <w:t xml:space="preserve">A. </w:t>
      </w:r>
      <w:r w:rsidRPr="00055FDE">
        <w:rPr>
          <w:spacing w:val="-5"/>
        </w:rPr>
        <w:t>0</w:t>
      </w:r>
      <w:r w:rsidRPr="00055FDE">
        <w:rPr>
          <w:spacing w:val="-5"/>
          <w:vertAlign w:val="superscript"/>
        </w:rPr>
        <w:t>o</w:t>
      </w:r>
      <w:r w:rsidRPr="00055FDE">
        <w:rPr>
          <w:spacing w:val="-5"/>
        </w:rPr>
        <w:t>.</w:t>
      </w:r>
      <w:r w:rsidRPr="00055FDE">
        <w:tab/>
        <w:t>B.</w:t>
      </w:r>
      <w:r w:rsidRPr="00055FDE">
        <w:rPr>
          <w:spacing w:val="-2"/>
        </w:rPr>
        <w:t xml:space="preserve"> </w:t>
      </w:r>
      <w:r w:rsidRPr="00055FDE">
        <w:rPr>
          <w:spacing w:val="-4"/>
        </w:rPr>
        <w:t>180</w:t>
      </w:r>
      <w:r w:rsidRPr="00055FDE">
        <w:rPr>
          <w:spacing w:val="-4"/>
          <w:vertAlign w:val="superscript"/>
        </w:rPr>
        <w:t>o</w:t>
      </w:r>
      <w:r w:rsidRPr="00055FDE">
        <w:rPr>
          <w:spacing w:val="-4"/>
        </w:rPr>
        <w:t>.</w:t>
      </w:r>
      <w:r w:rsidRPr="00055FDE">
        <w:tab/>
      </w:r>
      <w:r w:rsidRPr="00055FDE">
        <w:rPr>
          <w:u w:val="single"/>
        </w:rPr>
        <w:t>C.</w:t>
      </w:r>
      <w:r w:rsidRPr="00055FDE">
        <w:t xml:space="preserve"> </w:t>
      </w:r>
      <w:r w:rsidRPr="00055FDE">
        <w:rPr>
          <w:spacing w:val="-4"/>
        </w:rPr>
        <w:t>90</w:t>
      </w:r>
      <w:r w:rsidRPr="00055FDE">
        <w:rPr>
          <w:spacing w:val="-4"/>
          <w:vertAlign w:val="superscript"/>
        </w:rPr>
        <w:t>o</w:t>
      </w:r>
      <w:r w:rsidRPr="00055FDE">
        <w:rPr>
          <w:spacing w:val="-4"/>
        </w:rPr>
        <w:t>.</w:t>
      </w:r>
      <w:r w:rsidRPr="00055FDE">
        <w:tab/>
        <w:t xml:space="preserve">D. </w:t>
      </w:r>
      <w:r w:rsidRPr="00055FDE">
        <w:rPr>
          <w:spacing w:val="-4"/>
        </w:rPr>
        <w:t>45</w:t>
      </w:r>
      <w:r w:rsidRPr="00055FDE">
        <w:rPr>
          <w:spacing w:val="-4"/>
          <w:vertAlign w:val="superscript"/>
        </w:rPr>
        <w:t>o</w:t>
      </w:r>
      <w:r w:rsidRPr="00055FDE">
        <w:rPr>
          <w:spacing w:val="-4"/>
        </w:rPr>
        <w:t>.</w:t>
      </w:r>
    </w:p>
    <w:p w:rsidR="00004AF3" w:rsidRPr="00055FDE" w:rsidRDefault="00BA6689" w:rsidP="00BA6689">
      <w:pPr>
        <w:pStyle w:val="Bodytext20"/>
        <w:spacing w:line="276" w:lineRule="auto"/>
        <w:ind w:left="709" w:hanging="709"/>
        <w:jc w:val="both"/>
        <w:rPr>
          <w:sz w:val="24"/>
          <w:szCs w:val="24"/>
        </w:rPr>
      </w:pPr>
      <w:r w:rsidRPr="00055FDE">
        <w:rPr>
          <w:b/>
          <w:bCs/>
          <w:sz w:val="24"/>
          <w:szCs w:val="24"/>
        </w:rPr>
        <w:t>Câu 4</w:t>
      </w:r>
      <w:r w:rsidR="00004AF3" w:rsidRPr="00055FDE">
        <w:rPr>
          <w:b/>
          <w:bCs/>
          <w:sz w:val="24"/>
          <w:szCs w:val="24"/>
        </w:rPr>
        <w:t>.</w:t>
      </w:r>
      <w:r w:rsidR="00004AF3" w:rsidRPr="00055FDE">
        <w:rPr>
          <w:sz w:val="24"/>
          <w:szCs w:val="24"/>
        </w:rPr>
        <w:t xml:space="preserve"> Một đoạn dòng điện ở trong từ trường đều, nằm song song với vectơ cảm ứng từ </w:t>
      </w:r>
      <w:r w:rsidR="00004AF3" w:rsidRPr="00055FDE">
        <w:rPr>
          <w:position w:val="-4"/>
          <w:sz w:val="24"/>
          <w:szCs w:val="24"/>
        </w:rPr>
        <w:object w:dxaOrig="240" w:dyaOrig="320">
          <v:shape id="_x0000_i1043" type="#_x0000_t75" style="width:12pt;height:15.75pt" o:ole="">
            <v:imagedata r:id="rId7" o:title=""/>
          </v:shape>
          <o:OLEObject Type="Embed" ProgID="Equation.DSMT4" ShapeID="_x0000_i1043" DrawAspect="Content" ObjectID="_1786393462" r:id="rId8"/>
        </w:object>
      </w:r>
      <w:r w:rsidRPr="00055FDE">
        <w:rPr>
          <w:sz w:val="24"/>
          <w:szCs w:val="24"/>
        </w:rPr>
        <w:t xml:space="preserve"> và </w:t>
      </w:r>
      <w:r w:rsidR="00004AF3" w:rsidRPr="00055FDE">
        <w:rPr>
          <w:sz w:val="24"/>
          <w:szCs w:val="24"/>
        </w:rPr>
        <w:t xml:space="preserve">ngược chiều với </w:t>
      </w:r>
      <w:r w:rsidR="00004AF3" w:rsidRPr="00055FDE">
        <w:rPr>
          <w:position w:val="-4"/>
          <w:sz w:val="24"/>
          <w:szCs w:val="24"/>
        </w:rPr>
        <w:object w:dxaOrig="240" w:dyaOrig="320">
          <v:shape id="_x0000_i1044" type="#_x0000_t75" style="width:12pt;height:15.75pt" o:ole="">
            <v:imagedata r:id="rId7" o:title=""/>
          </v:shape>
          <o:OLEObject Type="Embed" ProgID="Equation.DSMT4" ShapeID="_x0000_i1044" DrawAspect="Content" ObjectID="_1786393463" r:id="rId9"/>
        </w:object>
      </w:r>
      <w:r w:rsidR="00004AF3" w:rsidRPr="00055FDE">
        <w:rPr>
          <w:sz w:val="24"/>
          <w:szCs w:val="24"/>
        </w:rPr>
        <w:t xml:space="preserve">. Lực từ </w:t>
      </w:r>
      <w:r w:rsidR="00004AF3" w:rsidRPr="00055FDE">
        <w:rPr>
          <w:position w:val="-4"/>
          <w:sz w:val="24"/>
          <w:szCs w:val="24"/>
        </w:rPr>
        <w:object w:dxaOrig="260" w:dyaOrig="320">
          <v:shape id="_x0000_i1045" type="#_x0000_t75" style="width:12.75pt;height:15.75pt" o:ole="">
            <v:imagedata r:id="rId10" o:title=""/>
          </v:shape>
          <o:OLEObject Type="Embed" ProgID="Equation.DSMT4" ShapeID="_x0000_i1045" DrawAspect="Content" ObjectID="_1786393464" r:id="rId11"/>
        </w:object>
      </w:r>
      <w:r w:rsidR="00004AF3" w:rsidRPr="00055FDE">
        <w:rPr>
          <w:sz w:val="24"/>
          <w:szCs w:val="24"/>
        </w:rPr>
        <w:t xml:space="preserve"> tác dụng lên đoạn dòng điện đó có</w:t>
      </w:r>
    </w:p>
    <w:p w:rsidR="00004AF3" w:rsidRPr="00055FDE" w:rsidRDefault="00004AF3" w:rsidP="00BA6689">
      <w:pPr>
        <w:pStyle w:val="Bodytext20"/>
        <w:tabs>
          <w:tab w:val="left" w:pos="840"/>
        </w:tabs>
        <w:spacing w:line="276" w:lineRule="auto"/>
        <w:ind w:left="0" w:firstLine="360"/>
        <w:rPr>
          <w:sz w:val="24"/>
          <w:szCs w:val="24"/>
        </w:rPr>
      </w:pPr>
      <w:bookmarkStart w:id="5" w:name="bookmark324"/>
      <w:bookmarkEnd w:id="5"/>
      <w:r w:rsidRPr="00055FDE">
        <w:rPr>
          <w:b/>
          <w:bCs/>
          <w:color w:val="000000"/>
          <w:sz w:val="24"/>
          <w:szCs w:val="24"/>
          <w:u w:val="single"/>
        </w:rPr>
        <w:t>A.</w:t>
      </w:r>
      <w:r w:rsidRPr="00055FDE">
        <w:rPr>
          <w:color w:val="000000"/>
          <w:sz w:val="24"/>
          <w:szCs w:val="24"/>
        </w:rPr>
        <w:t xml:space="preserve"> </w:t>
      </w:r>
      <w:r w:rsidRPr="00055FDE">
        <w:rPr>
          <w:sz w:val="24"/>
          <w:szCs w:val="24"/>
        </w:rPr>
        <w:t>độ lớn bằng 0.</w:t>
      </w:r>
    </w:p>
    <w:p w:rsidR="00004AF3" w:rsidRPr="00055FDE" w:rsidRDefault="00004AF3" w:rsidP="00BA6689">
      <w:pPr>
        <w:pStyle w:val="Bodytext20"/>
        <w:tabs>
          <w:tab w:val="left" w:pos="840"/>
        </w:tabs>
        <w:spacing w:line="276" w:lineRule="auto"/>
        <w:ind w:left="0" w:firstLine="360"/>
        <w:rPr>
          <w:sz w:val="24"/>
          <w:szCs w:val="24"/>
        </w:rPr>
      </w:pPr>
      <w:r w:rsidRPr="00055FDE">
        <w:rPr>
          <w:b/>
          <w:bCs/>
          <w:color w:val="000000"/>
          <w:sz w:val="24"/>
          <w:szCs w:val="24"/>
        </w:rPr>
        <w:t>B.</w:t>
      </w:r>
      <w:r w:rsidRPr="00055FDE">
        <w:rPr>
          <w:color w:val="000000"/>
          <w:sz w:val="24"/>
          <w:szCs w:val="24"/>
        </w:rPr>
        <w:t xml:space="preserve"> </w:t>
      </w:r>
      <w:r w:rsidRPr="00055FDE">
        <w:rPr>
          <w:sz w:val="24"/>
          <w:szCs w:val="24"/>
        </w:rPr>
        <w:t>độ lớn khác 0.</w:t>
      </w:r>
    </w:p>
    <w:p w:rsidR="00004AF3" w:rsidRPr="00055FDE" w:rsidRDefault="00004AF3" w:rsidP="00BA6689">
      <w:pPr>
        <w:pStyle w:val="Bodytext20"/>
        <w:spacing w:line="276" w:lineRule="auto"/>
        <w:ind w:left="0" w:firstLine="360"/>
        <w:rPr>
          <w:sz w:val="24"/>
          <w:szCs w:val="24"/>
        </w:rPr>
      </w:pPr>
      <w:r w:rsidRPr="00055FDE">
        <w:rPr>
          <w:b/>
          <w:bCs/>
          <w:sz w:val="24"/>
          <w:szCs w:val="24"/>
        </w:rPr>
        <w:t xml:space="preserve">C. </w:t>
      </w:r>
      <w:r w:rsidRPr="00055FDE">
        <w:rPr>
          <w:sz w:val="24"/>
          <w:szCs w:val="24"/>
        </w:rPr>
        <w:t xml:space="preserve">hướng song song với </w:t>
      </w:r>
      <w:r w:rsidRPr="00055FDE">
        <w:rPr>
          <w:position w:val="-6"/>
          <w:sz w:val="24"/>
          <w:szCs w:val="24"/>
        </w:rPr>
        <w:object w:dxaOrig="279" w:dyaOrig="340">
          <v:shape id="_x0000_i1049" type="#_x0000_t75" style="width:14.25pt;height:17.25pt" o:ole="">
            <v:imagedata r:id="rId12" o:title=""/>
          </v:shape>
          <o:OLEObject Type="Embed" ProgID="Equation.DSMT4" ShapeID="_x0000_i1049" DrawAspect="Content" ObjectID="_1786393465" r:id="rId13"/>
        </w:object>
      </w:r>
    </w:p>
    <w:p w:rsidR="00004AF3" w:rsidRPr="00055FDE" w:rsidRDefault="00004AF3" w:rsidP="00BA6689">
      <w:pPr>
        <w:pStyle w:val="Bodytext20"/>
        <w:spacing w:line="276" w:lineRule="auto"/>
        <w:ind w:left="0" w:firstLine="360"/>
        <w:rPr>
          <w:sz w:val="24"/>
          <w:szCs w:val="24"/>
        </w:rPr>
      </w:pPr>
      <w:r w:rsidRPr="00055FDE">
        <w:rPr>
          <w:b/>
          <w:bCs/>
          <w:sz w:val="24"/>
          <w:szCs w:val="24"/>
        </w:rPr>
        <w:t xml:space="preserve">D. </w:t>
      </w:r>
      <w:r w:rsidRPr="00055FDE">
        <w:rPr>
          <w:sz w:val="24"/>
          <w:szCs w:val="24"/>
        </w:rPr>
        <w:t>hướng song song với đoạn dòng điện.</w:t>
      </w:r>
    </w:p>
    <w:p w:rsidR="00BA6689" w:rsidRPr="00055FDE" w:rsidRDefault="00BA6689" w:rsidP="00BA6689">
      <w:pPr>
        <w:pStyle w:val="BodyText"/>
        <w:spacing w:line="331" w:lineRule="auto"/>
        <w:jc w:val="both"/>
      </w:pPr>
      <w:r w:rsidRPr="00055FDE">
        <w:rPr>
          <w:b/>
        </w:rPr>
        <w:t>Câu 5</w:t>
      </w:r>
      <w:r w:rsidRPr="00055FDE">
        <w:rPr>
          <w:b/>
        </w:rPr>
        <w:t xml:space="preserve">: </w:t>
      </w:r>
      <w:r w:rsidRPr="00055FDE">
        <w:t xml:space="preserve">Một đoạn dây dẫn dài </w:t>
      </w:r>
      <w:r w:rsidRPr="00055FDE">
        <w:rPr>
          <w:w w:val="105"/>
        </w:rPr>
        <w:t xml:space="preserve">ℓ </w:t>
      </w:r>
      <w:r w:rsidRPr="00055FDE">
        <w:t>= 0,2 m đặt trong từ trường đều sao cho dây dẫn hợp</w:t>
      </w:r>
      <w:r w:rsidRPr="00055FDE">
        <w:rPr>
          <w:spacing w:val="80"/>
        </w:rPr>
        <w:t xml:space="preserve"> </w:t>
      </w:r>
      <w:r w:rsidRPr="00055FDE">
        <w:t>với vectơ cảm ứng từ</w:t>
      </w:r>
      <w:r w:rsidRPr="00055FDE">
        <w:rPr>
          <w:spacing w:val="40"/>
        </w:rPr>
        <w:t xml:space="preserve"> </w:t>
      </w:r>
      <w:r w:rsidRPr="00055FDE">
        <w:t>B</w:t>
      </w:r>
      <w:r w:rsidRPr="00055FDE">
        <w:rPr>
          <w:spacing w:val="40"/>
        </w:rPr>
        <w:t xml:space="preserve"> </w:t>
      </w:r>
      <w:r w:rsidRPr="00055FDE">
        <w:t xml:space="preserve">một góc </w:t>
      </w:r>
      <w:r w:rsidRPr="00055FDE">
        <w:rPr>
          <w:i/>
        </w:rPr>
        <w:t xml:space="preserve">α </w:t>
      </w:r>
      <w:r w:rsidRPr="00055FDE">
        <w:t>= 30</w:t>
      </w:r>
      <w:r w:rsidRPr="00055FDE">
        <w:rPr>
          <w:vertAlign w:val="superscript"/>
        </w:rPr>
        <w:t>o</w:t>
      </w:r>
      <w:r w:rsidRPr="00055FDE">
        <w:t xml:space="preserve">. Biết dòng điện qua dây là </w:t>
      </w:r>
      <w:r w:rsidRPr="00055FDE">
        <w:rPr>
          <w:i/>
        </w:rPr>
        <w:t xml:space="preserve">I </w:t>
      </w:r>
      <w:r w:rsidRPr="00055FDE">
        <w:t>= 20</w:t>
      </w:r>
      <w:r w:rsidRPr="00055FDE">
        <w:rPr>
          <w:spacing w:val="-7"/>
        </w:rPr>
        <w:t xml:space="preserve"> </w:t>
      </w:r>
      <w:r w:rsidRPr="00055FDE">
        <w:t>A, cảm ứng từ</w:t>
      </w:r>
      <w:r w:rsidRPr="00055FDE">
        <w:rPr>
          <w:spacing w:val="40"/>
        </w:rPr>
        <w:t xml:space="preserve"> </w:t>
      </w:r>
      <w:r w:rsidRPr="00055FDE">
        <w:rPr>
          <w:i/>
        </w:rPr>
        <w:t xml:space="preserve">B </w:t>
      </w:r>
      <w:r w:rsidRPr="00055FDE">
        <w:t>= 2.10</w:t>
      </w:r>
      <w:r w:rsidRPr="00055FDE">
        <w:rPr>
          <w:vertAlign w:val="superscript"/>
        </w:rPr>
        <w:t>–4</w:t>
      </w:r>
      <w:r w:rsidRPr="00055FDE">
        <w:rPr>
          <w:spacing w:val="-24"/>
        </w:rPr>
        <w:t xml:space="preserve"> </w:t>
      </w:r>
      <w:r w:rsidRPr="00055FDE">
        <w:t>T. Lực từ tác dụng lên đoạn dây dẫn có độ lớn</w:t>
      </w:r>
    </w:p>
    <w:tbl>
      <w:tblPr>
        <w:tblW w:w="0" w:type="auto"/>
        <w:tblInd w:w="684" w:type="dxa"/>
        <w:tblLayout w:type="fixed"/>
        <w:tblCellMar>
          <w:left w:w="0" w:type="dxa"/>
          <w:right w:w="0" w:type="dxa"/>
        </w:tblCellMar>
        <w:tblLook w:val="01E0" w:firstRow="1" w:lastRow="1" w:firstColumn="1" w:lastColumn="1" w:noHBand="0" w:noVBand="0"/>
      </w:tblPr>
      <w:tblGrid>
        <w:gridCol w:w="1563"/>
        <w:gridCol w:w="1951"/>
        <w:gridCol w:w="2281"/>
        <w:gridCol w:w="1532"/>
      </w:tblGrid>
      <w:tr w:rsidR="00BA6689" w:rsidRPr="00055FDE" w:rsidTr="0088547E">
        <w:trPr>
          <w:trHeight w:val="265"/>
        </w:trPr>
        <w:tc>
          <w:tcPr>
            <w:tcW w:w="1563" w:type="dxa"/>
          </w:tcPr>
          <w:p w:rsidR="00BA6689" w:rsidRPr="00055FDE" w:rsidRDefault="00BA6689" w:rsidP="00BA6689">
            <w:pPr>
              <w:pStyle w:val="TableParagraph"/>
              <w:spacing w:line="246" w:lineRule="exact"/>
              <w:jc w:val="left"/>
              <w:rPr>
                <w:sz w:val="24"/>
                <w:szCs w:val="24"/>
              </w:rPr>
            </w:pPr>
            <w:r w:rsidRPr="00055FDE">
              <w:rPr>
                <w:spacing w:val="-2"/>
                <w:sz w:val="24"/>
                <w:szCs w:val="24"/>
              </w:rPr>
              <w:t>A.</w:t>
            </w:r>
            <w:r w:rsidRPr="00055FDE">
              <w:rPr>
                <w:spacing w:val="-5"/>
                <w:sz w:val="24"/>
                <w:szCs w:val="24"/>
              </w:rPr>
              <w:t xml:space="preserve"> </w:t>
            </w:r>
            <w:r w:rsidRPr="00055FDE">
              <w:rPr>
                <w:spacing w:val="-2"/>
                <w:sz w:val="24"/>
                <w:szCs w:val="24"/>
              </w:rPr>
              <w:t>2.10</w:t>
            </w:r>
            <w:r w:rsidRPr="00055FDE">
              <w:rPr>
                <w:spacing w:val="-2"/>
                <w:sz w:val="24"/>
                <w:szCs w:val="24"/>
                <w:vertAlign w:val="superscript"/>
              </w:rPr>
              <w:t>–3</w:t>
            </w:r>
            <w:r w:rsidRPr="00055FDE">
              <w:rPr>
                <w:spacing w:val="-26"/>
                <w:sz w:val="24"/>
                <w:szCs w:val="24"/>
              </w:rPr>
              <w:t xml:space="preserve"> </w:t>
            </w:r>
            <w:r w:rsidRPr="00055FDE">
              <w:rPr>
                <w:spacing w:val="-5"/>
                <w:sz w:val="24"/>
                <w:szCs w:val="24"/>
              </w:rPr>
              <w:t>N.</w:t>
            </w:r>
          </w:p>
        </w:tc>
        <w:tc>
          <w:tcPr>
            <w:tcW w:w="1951" w:type="dxa"/>
          </w:tcPr>
          <w:p w:rsidR="00BA6689" w:rsidRPr="00055FDE" w:rsidRDefault="00055FDE" w:rsidP="00BA6689">
            <w:pPr>
              <w:pStyle w:val="TableParagraph"/>
              <w:spacing w:line="246" w:lineRule="exact"/>
              <w:jc w:val="left"/>
              <w:rPr>
                <w:sz w:val="24"/>
                <w:szCs w:val="24"/>
              </w:rPr>
            </w:pPr>
            <w:r w:rsidRPr="00055FDE">
              <w:rPr>
                <w:spacing w:val="-2"/>
                <w:sz w:val="24"/>
                <w:szCs w:val="24"/>
                <w:lang w:val="en-US"/>
              </w:rPr>
              <w:t xml:space="preserve">        </w:t>
            </w:r>
            <w:r w:rsidR="00BA6689" w:rsidRPr="00055FDE">
              <w:rPr>
                <w:spacing w:val="-2"/>
                <w:sz w:val="24"/>
                <w:szCs w:val="24"/>
              </w:rPr>
              <w:t>B.</w:t>
            </w:r>
            <w:r w:rsidR="00BA6689" w:rsidRPr="00055FDE">
              <w:rPr>
                <w:spacing w:val="-9"/>
                <w:sz w:val="24"/>
                <w:szCs w:val="24"/>
              </w:rPr>
              <w:t xml:space="preserve"> </w:t>
            </w:r>
            <w:r w:rsidR="00BA6689" w:rsidRPr="00055FDE">
              <w:rPr>
                <w:spacing w:val="-2"/>
                <w:sz w:val="24"/>
                <w:szCs w:val="24"/>
              </w:rPr>
              <w:t>10</w:t>
            </w:r>
            <w:r w:rsidR="00BA6689" w:rsidRPr="00055FDE">
              <w:rPr>
                <w:spacing w:val="-2"/>
                <w:sz w:val="24"/>
                <w:szCs w:val="24"/>
                <w:vertAlign w:val="superscript"/>
              </w:rPr>
              <w:t>–3</w:t>
            </w:r>
            <w:r w:rsidR="00BA6689" w:rsidRPr="00055FDE">
              <w:rPr>
                <w:spacing w:val="-26"/>
                <w:sz w:val="24"/>
                <w:szCs w:val="24"/>
              </w:rPr>
              <w:t xml:space="preserve"> </w:t>
            </w:r>
            <w:r w:rsidR="00BA6689" w:rsidRPr="00055FDE">
              <w:rPr>
                <w:spacing w:val="-5"/>
                <w:sz w:val="24"/>
                <w:szCs w:val="24"/>
              </w:rPr>
              <w:t>N.</w:t>
            </w:r>
          </w:p>
        </w:tc>
        <w:tc>
          <w:tcPr>
            <w:tcW w:w="2281" w:type="dxa"/>
          </w:tcPr>
          <w:p w:rsidR="00BA6689" w:rsidRPr="00055FDE" w:rsidRDefault="00BA6689" w:rsidP="00BA6689">
            <w:pPr>
              <w:pStyle w:val="TableParagraph"/>
              <w:spacing w:line="246" w:lineRule="exact"/>
              <w:jc w:val="left"/>
              <w:rPr>
                <w:sz w:val="24"/>
                <w:szCs w:val="24"/>
              </w:rPr>
            </w:pPr>
            <w:r w:rsidRPr="00055FDE">
              <w:rPr>
                <w:spacing w:val="-2"/>
                <w:sz w:val="24"/>
                <w:szCs w:val="24"/>
              </w:rPr>
              <w:t>C.</w:t>
            </w:r>
            <w:r w:rsidRPr="00055FDE">
              <w:rPr>
                <w:spacing w:val="-5"/>
                <w:sz w:val="24"/>
                <w:szCs w:val="24"/>
              </w:rPr>
              <w:t xml:space="preserve"> </w:t>
            </w:r>
            <w:r w:rsidRPr="00055FDE">
              <w:rPr>
                <w:spacing w:val="-2"/>
                <w:sz w:val="24"/>
                <w:szCs w:val="24"/>
              </w:rPr>
              <w:t>4.10</w:t>
            </w:r>
            <w:r w:rsidRPr="00055FDE">
              <w:rPr>
                <w:spacing w:val="-2"/>
                <w:sz w:val="24"/>
                <w:szCs w:val="24"/>
                <w:vertAlign w:val="superscript"/>
              </w:rPr>
              <w:t>–4</w:t>
            </w:r>
            <w:r w:rsidRPr="00055FDE">
              <w:rPr>
                <w:spacing w:val="-26"/>
                <w:sz w:val="24"/>
                <w:szCs w:val="24"/>
              </w:rPr>
              <w:t xml:space="preserve"> </w:t>
            </w:r>
            <w:r w:rsidRPr="00055FDE">
              <w:rPr>
                <w:spacing w:val="-5"/>
                <w:sz w:val="24"/>
                <w:szCs w:val="24"/>
              </w:rPr>
              <w:t>N.</w:t>
            </w:r>
          </w:p>
        </w:tc>
        <w:tc>
          <w:tcPr>
            <w:tcW w:w="1532" w:type="dxa"/>
          </w:tcPr>
          <w:p w:rsidR="00BA6689" w:rsidRPr="00055FDE" w:rsidRDefault="00BA6689" w:rsidP="00BA6689">
            <w:pPr>
              <w:pStyle w:val="TableParagraph"/>
              <w:spacing w:line="246" w:lineRule="exact"/>
              <w:jc w:val="left"/>
              <w:rPr>
                <w:sz w:val="24"/>
                <w:szCs w:val="24"/>
              </w:rPr>
            </w:pPr>
            <w:r w:rsidRPr="00055FDE">
              <w:rPr>
                <w:spacing w:val="-2"/>
                <w:sz w:val="24"/>
                <w:szCs w:val="24"/>
              </w:rPr>
              <w:t>D.</w:t>
            </w:r>
            <w:r w:rsidRPr="00055FDE">
              <w:rPr>
                <w:spacing w:val="-9"/>
                <w:sz w:val="24"/>
                <w:szCs w:val="24"/>
              </w:rPr>
              <w:t xml:space="preserve"> </w:t>
            </w:r>
            <w:r w:rsidRPr="00055FDE">
              <w:rPr>
                <w:spacing w:val="-2"/>
                <w:sz w:val="24"/>
                <w:szCs w:val="24"/>
              </w:rPr>
              <w:t>10</w:t>
            </w:r>
            <w:r w:rsidRPr="00055FDE">
              <w:rPr>
                <w:spacing w:val="-2"/>
                <w:sz w:val="24"/>
                <w:szCs w:val="24"/>
                <w:vertAlign w:val="superscript"/>
              </w:rPr>
              <w:t>–4</w:t>
            </w:r>
            <w:r w:rsidRPr="00055FDE">
              <w:rPr>
                <w:spacing w:val="-26"/>
                <w:sz w:val="24"/>
                <w:szCs w:val="24"/>
              </w:rPr>
              <w:t xml:space="preserve"> </w:t>
            </w:r>
            <w:r w:rsidRPr="00055FDE">
              <w:rPr>
                <w:spacing w:val="-5"/>
                <w:sz w:val="24"/>
                <w:szCs w:val="24"/>
              </w:rPr>
              <w:t>N.</w:t>
            </w:r>
          </w:p>
        </w:tc>
      </w:tr>
    </w:tbl>
    <w:p w:rsidR="00BA6689" w:rsidRPr="00055FDE" w:rsidRDefault="00BA6689" w:rsidP="00BA6689">
      <w:pPr>
        <w:pStyle w:val="BodyText"/>
        <w:spacing w:line="321" w:lineRule="auto"/>
        <w:jc w:val="both"/>
      </w:pPr>
      <w:r w:rsidRPr="00055FDE">
        <w:rPr>
          <w:b/>
        </w:rPr>
        <w:t>Câu 6</w:t>
      </w:r>
      <w:r w:rsidRPr="00055FDE">
        <w:rPr>
          <w:b/>
        </w:rPr>
        <w:t xml:space="preserve">: </w:t>
      </w:r>
      <w:r w:rsidRPr="00055FDE">
        <w:t>Một đoạn dây dẫn thẳng, dài 20 cm, mang dòng điện 4</w:t>
      </w:r>
      <w:r w:rsidRPr="00055FDE">
        <w:rPr>
          <w:spacing w:val="-13"/>
        </w:rPr>
        <w:t xml:space="preserve"> </w:t>
      </w:r>
      <w:r w:rsidRPr="00055FDE">
        <w:t>A</w:t>
      </w:r>
      <w:r w:rsidRPr="00055FDE">
        <w:rPr>
          <w:spacing w:val="-13"/>
        </w:rPr>
        <w:t xml:space="preserve"> </w:t>
      </w:r>
      <w:r w:rsidRPr="00055FDE">
        <w:t>được đặt trong một từ trường đều theo phương vuông góc với các đường sức từ. Lực từ tác dụng lên đoạn dây có độ lớn 1,6.10</w:t>
      </w:r>
      <w:r w:rsidRPr="00055FDE">
        <w:rPr>
          <w:vertAlign w:val="superscript"/>
        </w:rPr>
        <w:t>–2</w:t>
      </w:r>
      <w:r w:rsidRPr="00055FDE">
        <w:t xml:space="preserve"> N. Độ lớn cảm ứng từ của từ trường là</w:t>
      </w:r>
    </w:p>
    <w:tbl>
      <w:tblPr>
        <w:tblW w:w="0" w:type="auto"/>
        <w:tblInd w:w="571" w:type="dxa"/>
        <w:tblLayout w:type="fixed"/>
        <w:tblCellMar>
          <w:left w:w="0" w:type="dxa"/>
          <w:right w:w="0" w:type="dxa"/>
        </w:tblCellMar>
        <w:tblLook w:val="01E0" w:firstRow="1" w:lastRow="1" w:firstColumn="1" w:lastColumn="1" w:noHBand="0" w:noVBand="0"/>
      </w:tblPr>
      <w:tblGrid>
        <w:gridCol w:w="1663"/>
        <w:gridCol w:w="2223"/>
        <w:gridCol w:w="2192"/>
        <w:gridCol w:w="1632"/>
      </w:tblGrid>
      <w:tr w:rsidR="00BA6689" w:rsidRPr="00055FDE" w:rsidTr="0088547E">
        <w:trPr>
          <w:trHeight w:val="265"/>
        </w:trPr>
        <w:tc>
          <w:tcPr>
            <w:tcW w:w="1663" w:type="dxa"/>
          </w:tcPr>
          <w:p w:rsidR="00BA6689" w:rsidRPr="00055FDE" w:rsidRDefault="00BA6689" w:rsidP="00BA6689">
            <w:pPr>
              <w:pStyle w:val="TableParagraph"/>
              <w:spacing w:line="234" w:lineRule="exact"/>
              <w:jc w:val="left"/>
              <w:rPr>
                <w:sz w:val="24"/>
                <w:szCs w:val="24"/>
              </w:rPr>
            </w:pPr>
            <w:r w:rsidRPr="00055FDE">
              <w:rPr>
                <w:sz w:val="24"/>
                <w:szCs w:val="24"/>
              </w:rPr>
              <w:t>A. 0,01</w:t>
            </w:r>
            <w:r w:rsidRPr="00055FDE">
              <w:rPr>
                <w:spacing w:val="-5"/>
                <w:sz w:val="24"/>
                <w:szCs w:val="24"/>
              </w:rPr>
              <w:t xml:space="preserve"> T.</w:t>
            </w:r>
          </w:p>
        </w:tc>
        <w:tc>
          <w:tcPr>
            <w:tcW w:w="2223" w:type="dxa"/>
          </w:tcPr>
          <w:p w:rsidR="00BA6689" w:rsidRPr="00055FDE" w:rsidRDefault="00BA6689" w:rsidP="00BA6689">
            <w:pPr>
              <w:pStyle w:val="TableParagraph"/>
              <w:spacing w:line="234" w:lineRule="exact"/>
              <w:jc w:val="left"/>
              <w:rPr>
                <w:sz w:val="24"/>
                <w:szCs w:val="24"/>
              </w:rPr>
            </w:pPr>
            <w:r w:rsidRPr="00055FDE">
              <w:rPr>
                <w:sz w:val="24"/>
                <w:szCs w:val="24"/>
              </w:rPr>
              <w:t>B. 0,02</w:t>
            </w:r>
            <w:r w:rsidRPr="00055FDE">
              <w:rPr>
                <w:spacing w:val="-5"/>
                <w:sz w:val="24"/>
                <w:szCs w:val="24"/>
              </w:rPr>
              <w:t xml:space="preserve"> T.</w:t>
            </w:r>
          </w:p>
        </w:tc>
        <w:tc>
          <w:tcPr>
            <w:tcW w:w="2192" w:type="dxa"/>
          </w:tcPr>
          <w:p w:rsidR="00BA6689" w:rsidRPr="00055FDE" w:rsidRDefault="00BA6689" w:rsidP="00BA6689">
            <w:pPr>
              <w:pStyle w:val="TableParagraph"/>
              <w:spacing w:line="234" w:lineRule="exact"/>
              <w:jc w:val="left"/>
              <w:rPr>
                <w:sz w:val="24"/>
                <w:szCs w:val="24"/>
              </w:rPr>
            </w:pPr>
            <w:r w:rsidRPr="00055FDE">
              <w:rPr>
                <w:sz w:val="24"/>
                <w:szCs w:val="24"/>
              </w:rPr>
              <w:t>C. 0,03</w:t>
            </w:r>
            <w:r w:rsidRPr="00055FDE">
              <w:rPr>
                <w:spacing w:val="-5"/>
                <w:sz w:val="24"/>
                <w:szCs w:val="24"/>
              </w:rPr>
              <w:t xml:space="preserve"> T.</w:t>
            </w:r>
          </w:p>
        </w:tc>
        <w:tc>
          <w:tcPr>
            <w:tcW w:w="1632" w:type="dxa"/>
          </w:tcPr>
          <w:p w:rsidR="00BA6689" w:rsidRPr="00055FDE" w:rsidRDefault="00BA6689" w:rsidP="00BA6689">
            <w:pPr>
              <w:pStyle w:val="TableParagraph"/>
              <w:spacing w:line="234" w:lineRule="exact"/>
              <w:jc w:val="left"/>
              <w:rPr>
                <w:sz w:val="24"/>
                <w:szCs w:val="24"/>
              </w:rPr>
            </w:pPr>
            <w:r w:rsidRPr="00055FDE">
              <w:rPr>
                <w:sz w:val="24"/>
                <w:szCs w:val="24"/>
              </w:rPr>
              <w:t>D. 0,04</w:t>
            </w:r>
            <w:r w:rsidRPr="00055FDE">
              <w:rPr>
                <w:spacing w:val="-5"/>
                <w:sz w:val="24"/>
                <w:szCs w:val="24"/>
              </w:rPr>
              <w:t xml:space="preserve"> T.</w:t>
            </w:r>
          </w:p>
        </w:tc>
      </w:tr>
    </w:tbl>
    <w:p w:rsidR="00BA6689" w:rsidRPr="00055FDE" w:rsidRDefault="00BA6689" w:rsidP="00BA6689">
      <w:pPr>
        <w:pStyle w:val="BodyText"/>
        <w:spacing w:line="316" w:lineRule="auto"/>
        <w:jc w:val="both"/>
      </w:pPr>
      <w:r w:rsidRPr="00055FDE">
        <w:rPr>
          <w:b/>
        </w:rPr>
        <w:t>Câu</w:t>
      </w:r>
      <w:r w:rsidRPr="00055FDE">
        <w:rPr>
          <w:b/>
          <w:spacing w:val="-5"/>
        </w:rPr>
        <w:t xml:space="preserve"> </w:t>
      </w:r>
      <w:r w:rsidRPr="00055FDE">
        <w:rPr>
          <w:b/>
        </w:rPr>
        <w:t>7</w:t>
      </w:r>
      <w:r w:rsidRPr="00055FDE">
        <w:rPr>
          <w:b/>
        </w:rPr>
        <w:t>:</w:t>
      </w:r>
      <w:r w:rsidRPr="00055FDE">
        <w:rPr>
          <w:b/>
          <w:spacing w:val="-5"/>
        </w:rPr>
        <w:t xml:space="preserve"> </w:t>
      </w:r>
      <w:r w:rsidRPr="00055FDE">
        <w:t>Một</w:t>
      </w:r>
      <w:r w:rsidRPr="00055FDE">
        <w:rPr>
          <w:spacing w:val="-5"/>
        </w:rPr>
        <w:t xml:space="preserve"> </w:t>
      </w:r>
      <w:r w:rsidRPr="00055FDE">
        <w:t>đoạn</w:t>
      </w:r>
      <w:r w:rsidRPr="00055FDE">
        <w:rPr>
          <w:spacing w:val="-5"/>
        </w:rPr>
        <w:t xml:space="preserve"> </w:t>
      </w:r>
      <w:r w:rsidRPr="00055FDE">
        <w:t>dây</w:t>
      </w:r>
      <w:r w:rsidRPr="00055FDE">
        <w:rPr>
          <w:spacing w:val="-5"/>
        </w:rPr>
        <w:t xml:space="preserve"> </w:t>
      </w:r>
      <w:r w:rsidRPr="00055FDE">
        <w:t>dẫn</w:t>
      </w:r>
      <w:r w:rsidRPr="00055FDE">
        <w:rPr>
          <w:spacing w:val="-5"/>
        </w:rPr>
        <w:t xml:space="preserve"> </w:t>
      </w:r>
      <w:r w:rsidRPr="00055FDE">
        <w:t>chiều</w:t>
      </w:r>
      <w:r w:rsidRPr="00055FDE">
        <w:rPr>
          <w:spacing w:val="-5"/>
        </w:rPr>
        <w:t xml:space="preserve"> </w:t>
      </w:r>
      <w:r w:rsidRPr="00055FDE">
        <w:t>dài</w:t>
      </w:r>
      <w:r w:rsidRPr="00055FDE">
        <w:rPr>
          <w:spacing w:val="-5"/>
        </w:rPr>
        <w:t xml:space="preserve"> </w:t>
      </w:r>
      <w:r w:rsidRPr="00055FDE">
        <w:rPr>
          <w:i/>
        </w:rPr>
        <w:t>L</w:t>
      </w:r>
      <w:r w:rsidRPr="00055FDE">
        <w:t>,</w:t>
      </w:r>
      <w:r w:rsidRPr="00055FDE">
        <w:rPr>
          <w:spacing w:val="-5"/>
        </w:rPr>
        <w:t xml:space="preserve"> </w:t>
      </w:r>
      <w:r w:rsidRPr="00055FDE">
        <w:t>có</w:t>
      </w:r>
      <w:r w:rsidRPr="00055FDE">
        <w:rPr>
          <w:spacing w:val="-5"/>
        </w:rPr>
        <w:t xml:space="preserve"> </w:t>
      </w:r>
      <w:r w:rsidRPr="00055FDE">
        <w:t>dòng</w:t>
      </w:r>
      <w:r w:rsidRPr="00055FDE">
        <w:rPr>
          <w:spacing w:val="-5"/>
        </w:rPr>
        <w:t xml:space="preserve"> </w:t>
      </w:r>
      <w:r w:rsidRPr="00055FDE">
        <w:t>điện</w:t>
      </w:r>
      <w:r w:rsidRPr="00055FDE">
        <w:rPr>
          <w:spacing w:val="-5"/>
        </w:rPr>
        <w:t xml:space="preserve"> </w:t>
      </w:r>
      <w:r w:rsidRPr="00055FDE">
        <w:t>cường</w:t>
      </w:r>
      <w:r w:rsidRPr="00055FDE">
        <w:rPr>
          <w:spacing w:val="-5"/>
        </w:rPr>
        <w:t xml:space="preserve"> </w:t>
      </w:r>
      <w:r w:rsidRPr="00055FDE">
        <w:t>độ</w:t>
      </w:r>
      <w:r w:rsidRPr="00055FDE">
        <w:rPr>
          <w:spacing w:val="-5"/>
        </w:rPr>
        <w:t xml:space="preserve"> </w:t>
      </w:r>
      <w:r w:rsidRPr="00055FDE">
        <w:rPr>
          <w:i/>
        </w:rPr>
        <w:t>I</w:t>
      </w:r>
      <w:r w:rsidRPr="00055FDE">
        <w:rPr>
          <w:i/>
          <w:spacing w:val="-5"/>
        </w:rPr>
        <w:t xml:space="preserve"> </w:t>
      </w:r>
      <w:r w:rsidRPr="00055FDE">
        <w:t>chạy</w:t>
      </w:r>
      <w:r w:rsidRPr="00055FDE">
        <w:rPr>
          <w:spacing w:val="-5"/>
        </w:rPr>
        <w:t xml:space="preserve"> </w:t>
      </w:r>
      <w:r w:rsidRPr="00055FDE">
        <w:t>qua</w:t>
      </w:r>
      <w:r w:rsidRPr="00055FDE">
        <w:rPr>
          <w:spacing w:val="-5"/>
        </w:rPr>
        <w:t xml:space="preserve"> </w:t>
      </w:r>
      <w:r w:rsidRPr="00055FDE">
        <w:t>được</w:t>
      </w:r>
      <w:r w:rsidRPr="00055FDE">
        <w:rPr>
          <w:spacing w:val="-5"/>
        </w:rPr>
        <w:t xml:space="preserve"> </w:t>
      </w:r>
      <w:r w:rsidRPr="00055FDE">
        <w:t>đặt</w:t>
      </w:r>
      <w:r w:rsidRPr="00055FDE">
        <w:rPr>
          <w:spacing w:val="-5"/>
        </w:rPr>
        <w:t xml:space="preserve"> </w:t>
      </w:r>
      <w:r w:rsidRPr="00055FDE">
        <w:t>vuông góc</w:t>
      </w:r>
      <w:r w:rsidRPr="00055FDE">
        <w:rPr>
          <w:spacing w:val="-8"/>
        </w:rPr>
        <w:t xml:space="preserve"> </w:t>
      </w:r>
      <w:r w:rsidRPr="00055FDE">
        <w:t>với</w:t>
      </w:r>
      <w:r w:rsidRPr="00055FDE">
        <w:rPr>
          <w:spacing w:val="-8"/>
        </w:rPr>
        <w:t xml:space="preserve"> </w:t>
      </w:r>
      <w:r w:rsidRPr="00055FDE">
        <w:t>đường</w:t>
      </w:r>
      <w:r w:rsidRPr="00055FDE">
        <w:rPr>
          <w:spacing w:val="-8"/>
        </w:rPr>
        <w:t xml:space="preserve"> </w:t>
      </w:r>
      <w:r w:rsidRPr="00055FDE">
        <w:t>sức</w:t>
      </w:r>
      <w:r w:rsidRPr="00055FDE">
        <w:rPr>
          <w:spacing w:val="-8"/>
        </w:rPr>
        <w:t xml:space="preserve"> </w:t>
      </w:r>
      <w:r w:rsidRPr="00055FDE">
        <w:t>của</w:t>
      </w:r>
      <w:r w:rsidRPr="00055FDE">
        <w:rPr>
          <w:spacing w:val="-8"/>
        </w:rPr>
        <w:t xml:space="preserve"> </w:t>
      </w:r>
      <w:r w:rsidRPr="00055FDE">
        <w:t>một</w:t>
      </w:r>
      <w:r w:rsidRPr="00055FDE">
        <w:rPr>
          <w:spacing w:val="-8"/>
        </w:rPr>
        <w:t xml:space="preserve"> </w:t>
      </w:r>
      <w:r w:rsidRPr="00055FDE">
        <w:t>từ</w:t>
      </w:r>
      <w:r w:rsidRPr="00055FDE">
        <w:rPr>
          <w:spacing w:val="-8"/>
        </w:rPr>
        <w:t xml:space="preserve"> </w:t>
      </w:r>
      <w:r w:rsidRPr="00055FDE">
        <w:t>trường</w:t>
      </w:r>
      <w:r w:rsidRPr="00055FDE">
        <w:rPr>
          <w:spacing w:val="-8"/>
        </w:rPr>
        <w:t xml:space="preserve"> </w:t>
      </w:r>
      <w:r w:rsidRPr="00055FDE">
        <w:t>đều</w:t>
      </w:r>
      <w:r w:rsidRPr="00055FDE">
        <w:rPr>
          <w:spacing w:val="-8"/>
        </w:rPr>
        <w:t xml:space="preserve"> </w:t>
      </w:r>
      <w:r w:rsidRPr="00055FDE">
        <w:t>có</w:t>
      </w:r>
      <w:r w:rsidRPr="00055FDE">
        <w:rPr>
          <w:spacing w:val="-8"/>
        </w:rPr>
        <w:t xml:space="preserve"> </w:t>
      </w:r>
      <w:r w:rsidRPr="00055FDE">
        <w:t>độ</w:t>
      </w:r>
      <w:r w:rsidRPr="00055FDE">
        <w:rPr>
          <w:spacing w:val="-8"/>
        </w:rPr>
        <w:t xml:space="preserve"> </w:t>
      </w:r>
      <w:r w:rsidRPr="00055FDE">
        <w:t>lớn</w:t>
      </w:r>
      <w:r w:rsidRPr="00055FDE">
        <w:rPr>
          <w:spacing w:val="-8"/>
        </w:rPr>
        <w:t xml:space="preserve"> </w:t>
      </w:r>
      <w:r w:rsidRPr="00055FDE">
        <w:t>cảm</w:t>
      </w:r>
      <w:r w:rsidRPr="00055FDE">
        <w:rPr>
          <w:spacing w:val="-8"/>
        </w:rPr>
        <w:t xml:space="preserve"> </w:t>
      </w:r>
      <w:r w:rsidRPr="00055FDE">
        <w:t>ứng</w:t>
      </w:r>
      <w:r w:rsidRPr="00055FDE">
        <w:rPr>
          <w:spacing w:val="-8"/>
        </w:rPr>
        <w:t xml:space="preserve"> </w:t>
      </w:r>
      <w:r w:rsidRPr="00055FDE">
        <w:t>từ</w:t>
      </w:r>
      <w:r w:rsidRPr="00055FDE">
        <w:rPr>
          <w:spacing w:val="-8"/>
        </w:rPr>
        <w:t xml:space="preserve"> </w:t>
      </w:r>
      <w:r w:rsidRPr="00055FDE">
        <w:rPr>
          <w:i/>
        </w:rPr>
        <w:t>B</w:t>
      </w:r>
      <w:r w:rsidRPr="00055FDE">
        <w:t>.</w:t>
      </w:r>
      <w:r w:rsidRPr="00055FDE">
        <w:rPr>
          <w:spacing w:val="-8"/>
        </w:rPr>
        <w:t xml:space="preserve"> </w:t>
      </w:r>
      <w:r w:rsidRPr="00055FDE">
        <w:t>Độ</w:t>
      </w:r>
      <w:r w:rsidRPr="00055FDE">
        <w:rPr>
          <w:spacing w:val="-8"/>
        </w:rPr>
        <w:t xml:space="preserve"> </w:t>
      </w:r>
      <w:r w:rsidRPr="00055FDE">
        <w:t>lớn</w:t>
      </w:r>
      <w:r w:rsidRPr="00055FDE">
        <w:rPr>
          <w:spacing w:val="-8"/>
        </w:rPr>
        <w:t xml:space="preserve"> </w:t>
      </w:r>
      <w:r w:rsidRPr="00055FDE">
        <w:t>lực</w:t>
      </w:r>
      <w:r w:rsidRPr="00055FDE">
        <w:rPr>
          <w:spacing w:val="-8"/>
        </w:rPr>
        <w:t xml:space="preserve"> </w:t>
      </w:r>
      <w:r w:rsidRPr="00055FDE">
        <w:t>từ</w:t>
      </w:r>
      <w:r w:rsidRPr="00055FDE">
        <w:rPr>
          <w:spacing w:val="-8"/>
        </w:rPr>
        <w:t xml:space="preserve"> </w:t>
      </w:r>
      <w:r w:rsidRPr="00055FDE">
        <w:t>tác</w:t>
      </w:r>
      <w:r w:rsidRPr="00055FDE">
        <w:rPr>
          <w:spacing w:val="-8"/>
        </w:rPr>
        <w:t xml:space="preserve"> </w:t>
      </w:r>
      <w:r w:rsidRPr="00055FDE">
        <w:t>dụng</w:t>
      </w:r>
      <w:r w:rsidRPr="00055FDE">
        <w:rPr>
          <w:spacing w:val="-8"/>
        </w:rPr>
        <w:t xml:space="preserve"> </w:t>
      </w:r>
      <w:r w:rsidRPr="00055FDE">
        <w:t>lên đoạn đây dẫn được tính bằng công thức nào sau đây?</w:t>
      </w:r>
    </w:p>
    <w:tbl>
      <w:tblPr>
        <w:tblW w:w="0" w:type="auto"/>
        <w:tblInd w:w="571" w:type="dxa"/>
        <w:tblLayout w:type="fixed"/>
        <w:tblCellMar>
          <w:left w:w="0" w:type="dxa"/>
          <w:right w:w="0" w:type="dxa"/>
        </w:tblCellMar>
        <w:tblLook w:val="01E0" w:firstRow="1" w:lastRow="1" w:firstColumn="1" w:lastColumn="1" w:noHBand="0" w:noVBand="0"/>
      </w:tblPr>
      <w:tblGrid>
        <w:gridCol w:w="1805"/>
        <w:gridCol w:w="2252"/>
        <w:gridCol w:w="2157"/>
        <w:gridCol w:w="1780"/>
      </w:tblGrid>
      <w:tr w:rsidR="00BA6689" w:rsidRPr="00055FDE" w:rsidTr="0088547E">
        <w:trPr>
          <w:trHeight w:val="265"/>
        </w:trPr>
        <w:tc>
          <w:tcPr>
            <w:tcW w:w="1805" w:type="dxa"/>
          </w:tcPr>
          <w:p w:rsidR="00BA6689" w:rsidRPr="00055FDE" w:rsidRDefault="00BA6689" w:rsidP="00BA6689">
            <w:pPr>
              <w:pStyle w:val="TableParagraph"/>
              <w:spacing w:line="240" w:lineRule="exact"/>
              <w:jc w:val="left"/>
              <w:rPr>
                <w:sz w:val="24"/>
                <w:szCs w:val="24"/>
              </w:rPr>
            </w:pPr>
            <w:r w:rsidRPr="00055FDE">
              <w:rPr>
                <w:sz w:val="24"/>
                <w:szCs w:val="24"/>
              </w:rPr>
              <w:t>A.</w:t>
            </w:r>
            <w:r w:rsidRPr="00055FDE">
              <w:rPr>
                <w:spacing w:val="-2"/>
                <w:sz w:val="24"/>
                <w:szCs w:val="24"/>
              </w:rPr>
              <w:t xml:space="preserve"> </w:t>
            </w:r>
            <w:r w:rsidRPr="00055FDE">
              <w:rPr>
                <w:i/>
                <w:sz w:val="24"/>
                <w:szCs w:val="24"/>
              </w:rPr>
              <w:t xml:space="preserve">F </w:t>
            </w:r>
            <w:r w:rsidRPr="00055FDE">
              <w:rPr>
                <w:sz w:val="24"/>
                <w:szCs w:val="24"/>
              </w:rPr>
              <w:t xml:space="preserve">= </w:t>
            </w:r>
            <w:r w:rsidRPr="00055FDE">
              <w:rPr>
                <w:i/>
                <w:spacing w:val="-2"/>
                <w:sz w:val="24"/>
                <w:szCs w:val="24"/>
              </w:rPr>
              <w:t>IL</w:t>
            </w:r>
            <w:r w:rsidRPr="00055FDE">
              <w:rPr>
                <w:spacing w:val="-2"/>
                <w:sz w:val="24"/>
                <w:szCs w:val="24"/>
                <w:vertAlign w:val="superscript"/>
              </w:rPr>
              <w:t>2</w:t>
            </w:r>
            <w:r w:rsidRPr="00055FDE">
              <w:rPr>
                <w:i/>
                <w:spacing w:val="-2"/>
                <w:sz w:val="24"/>
                <w:szCs w:val="24"/>
              </w:rPr>
              <w:t>B</w:t>
            </w:r>
            <w:r w:rsidRPr="00055FDE">
              <w:rPr>
                <w:spacing w:val="-2"/>
                <w:sz w:val="24"/>
                <w:szCs w:val="24"/>
              </w:rPr>
              <w:t>.</w:t>
            </w:r>
          </w:p>
        </w:tc>
        <w:tc>
          <w:tcPr>
            <w:tcW w:w="2252" w:type="dxa"/>
          </w:tcPr>
          <w:p w:rsidR="00BA6689" w:rsidRPr="00055FDE" w:rsidRDefault="00BA6689" w:rsidP="00BA6689">
            <w:pPr>
              <w:pStyle w:val="TableParagraph"/>
              <w:spacing w:line="240" w:lineRule="exact"/>
              <w:jc w:val="left"/>
              <w:rPr>
                <w:sz w:val="24"/>
                <w:szCs w:val="24"/>
              </w:rPr>
            </w:pPr>
            <w:r w:rsidRPr="00055FDE">
              <w:rPr>
                <w:sz w:val="24"/>
                <w:szCs w:val="24"/>
              </w:rPr>
              <w:t>B.</w:t>
            </w:r>
            <w:r w:rsidRPr="00055FDE">
              <w:rPr>
                <w:spacing w:val="-2"/>
                <w:sz w:val="24"/>
                <w:szCs w:val="24"/>
              </w:rPr>
              <w:t xml:space="preserve"> </w:t>
            </w:r>
            <w:r w:rsidRPr="00055FDE">
              <w:rPr>
                <w:i/>
                <w:sz w:val="24"/>
                <w:szCs w:val="24"/>
              </w:rPr>
              <w:t xml:space="preserve">F </w:t>
            </w:r>
            <w:r w:rsidRPr="00055FDE">
              <w:rPr>
                <w:sz w:val="24"/>
                <w:szCs w:val="24"/>
              </w:rPr>
              <w:t xml:space="preserve">= </w:t>
            </w:r>
            <w:r w:rsidRPr="00055FDE">
              <w:rPr>
                <w:i/>
                <w:spacing w:val="-2"/>
                <w:sz w:val="24"/>
                <w:szCs w:val="24"/>
              </w:rPr>
              <w:t>I</w:t>
            </w:r>
            <w:r w:rsidRPr="00055FDE">
              <w:rPr>
                <w:spacing w:val="-2"/>
                <w:sz w:val="24"/>
                <w:szCs w:val="24"/>
                <w:vertAlign w:val="superscript"/>
              </w:rPr>
              <w:t>2</w:t>
            </w:r>
            <w:r w:rsidRPr="00055FDE">
              <w:rPr>
                <w:i/>
                <w:spacing w:val="-2"/>
                <w:sz w:val="24"/>
                <w:szCs w:val="24"/>
              </w:rPr>
              <w:t>LB</w:t>
            </w:r>
            <w:r w:rsidRPr="00055FDE">
              <w:rPr>
                <w:spacing w:val="-2"/>
                <w:sz w:val="24"/>
                <w:szCs w:val="24"/>
              </w:rPr>
              <w:t>.</w:t>
            </w:r>
          </w:p>
        </w:tc>
        <w:tc>
          <w:tcPr>
            <w:tcW w:w="2157" w:type="dxa"/>
          </w:tcPr>
          <w:p w:rsidR="00BA6689" w:rsidRPr="00055FDE" w:rsidRDefault="00BA6689" w:rsidP="00BA6689">
            <w:pPr>
              <w:pStyle w:val="TableParagraph"/>
              <w:spacing w:line="240" w:lineRule="exact"/>
              <w:jc w:val="left"/>
              <w:rPr>
                <w:sz w:val="24"/>
                <w:szCs w:val="24"/>
              </w:rPr>
            </w:pPr>
            <w:r w:rsidRPr="00055FDE">
              <w:rPr>
                <w:sz w:val="24"/>
                <w:szCs w:val="24"/>
              </w:rPr>
              <w:t>C.</w:t>
            </w:r>
            <w:r w:rsidRPr="00055FDE">
              <w:rPr>
                <w:spacing w:val="-2"/>
                <w:sz w:val="24"/>
                <w:szCs w:val="24"/>
              </w:rPr>
              <w:t xml:space="preserve"> </w:t>
            </w:r>
            <w:r w:rsidRPr="00055FDE">
              <w:rPr>
                <w:i/>
                <w:sz w:val="24"/>
                <w:szCs w:val="24"/>
              </w:rPr>
              <w:t xml:space="preserve">F </w:t>
            </w:r>
            <w:r w:rsidRPr="00055FDE">
              <w:rPr>
                <w:sz w:val="24"/>
                <w:szCs w:val="24"/>
              </w:rPr>
              <w:t xml:space="preserve">= </w:t>
            </w:r>
            <w:r w:rsidRPr="00055FDE">
              <w:rPr>
                <w:i/>
                <w:spacing w:val="-4"/>
                <w:sz w:val="24"/>
                <w:szCs w:val="24"/>
              </w:rPr>
              <w:t>ILB</w:t>
            </w:r>
            <w:r w:rsidRPr="00055FDE">
              <w:rPr>
                <w:spacing w:val="-4"/>
                <w:sz w:val="24"/>
                <w:szCs w:val="24"/>
              </w:rPr>
              <w:t>.</w:t>
            </w:r>
          </w:p>
        </w:tc>
        <w:tc>
          <w:tcPr>
            <w:tcW w:w="1780" w:type="dxa"/>
          </w:tcPr>
          <w:p w:rsidR="00BA6689" w:rsidRPr="00055FDE" w:rsidRDefault="00BA6689" w:rsidP="00BA6689">
            <w:pPr>
              <w:pStyle w:val="TableParagraph"/>
              <w:spacing w:line="240" w:lineRule="exact"/>
              <w:jc w:val="left"/>
              <w:rPr>
                <w:sz w:val="24"/>
                <w:szCs w:val="24"/>
              </w:rPr>
            </w:pPr>
            <w:r w:rsidRPr="00055FDE">
              <w:rPr>
                <w:sz w:val="24"/>
                <w:szCs w:val="24"/>
              </w:rPr>
              <w:t xml:space="preserve">D. </w:t>
            </w:r>
            <w:r w:rsidRPr="00055FDE">
              <w:rPr>
                <w:i/>
                <w:sz w:val="24"/>
                <w:szCs w:val="24"/>
              </w:rPr>
              <w:t xml:space="preserve">F </w:t>
            </w:r>
            <w:r w:rsidRPr="00055FDE">
              <w:rPr>
                <w:sz w:val="24"/>
                <w:szCs w:val="24"/>
              </w:rPr>
              <w:t xml:space="preserve">= </w:t>
            </w:r>
            <w:r w:rsidRPr="00055FDE">
              <w:rPr>
                <w:i/>
                <w:spacing w:val="-2"/>
                <w:sz w:val="24"/>
                <w:szCs w:val="24"/>
              </w:rPr>
              <w:t>ILB</w:t>
            </w:r>
            <w:r w:rsidRPr="00055FDE">
              <w:rPr>
                <w:spacing w:val="-2"/>
                <w:sz w:val="24"/>
                <w:szCs w:val="24"/>
                <w:vertAlign w:val="superscript"/>
              </w:rPr>
              <w:t>2</w:t>
            </w:r>
            <w:r w:rsidRPr="00055FDE">
              <w:rPr>
                <w:spacing w:val="-2"/>
                <w:sz w:val="24"/>
                <w:szCs w:val="24"/>
              </w:rPr>
              <w:t>.</w:t>
            </w:r>
          </w:p>
        </w:tc>
      </w:tr>
    </w:tbl>
    <w:p w:rsidR="00BA6689" w:rsidRPr="00055FDE" w:rsidRDefault="00BA6689" w:rsidP="00BA6689">
      <w:pPr>
        <w:pStyle w:val="TableParagraph"/>
        <w:spacing w:before="60" w:line="312" w:lineRule="auto"/>
        <w:ind w:left="50" w:right="382"/>
        <w:jc w:val="both"/>
        <w:rPr>
          <w:b/>
          <w:sz w:val="24"/>
          <w:szCs w:val="24"/>
        </w:rPr>
      </w:pPr>
    </w:p>
    <w:p w:rsidR="00BA6689" w:rsidRPr="00055FDE" w:rsidRDefault="00BA6689" w:rsidP="00BA6689">
      <w:pPr>
        <w:pStyle w:val="TableParagraph"/>
        <w:spacing w:before="60" w:line="312" w:lineRule="auto"/>
        <w:ind w:left="50" w:right="382"/>
        <w:jc w:val="both"/>
        <w:rPr>
          <w:sz w:val="24"/>
          <w:szCs w:val="24"/>
        </w:rPr>
      </w:pPr>
      <w:r w:rsidRPr="00055FDE">
        <w:rPr>
          <w:b/>
          <w:sz w:val="24"/>
          <w:szCs w:val="24"/>
        </w:rPr>
        <w:t>Câu</w:t>
      </w:r>
      <w:r w:rsidRPr="00055FDE">
        <w:rPr>
          <w:b/>
          <w:spacing w:val="-15"/>
          <w:sz w:val="24"/>
          <w:szCs w:val="24"/>
        </w:rPr>
        <w:t xml:space="preserve"> </w:t>
      </w:r>
      <w:r w:rsidR="00055FDE" w:rsidRPr="00055FDE">
        <w:rPr>
          <w:b/>
          <w:sz w:val="24"/>
          <w:szCs w:val="24"/>
        </w:rPr>
        <w:t>8</w:t>
      </w:r>
      <w:r w:rsidRPr="00055FDE">
        <w:rPr>
          <w:b/>
          <w:sz w:val="24"/>
          <w:szCs w:val="24"/>
        </w:rPr>
        <w:t>:</w:t>
      </w:r>
      <w:r w:rsidRPr="00055FDE">
        <w:rPr>
          <w:b/>
          <w:spacing w:val="-15"/>
          <w:sz w:val="24"/>
          <w:szCs w:val="24"/>
        </w:rPr>
        <w:t xml:space="preserve"> </w:t>
      </w:r>
      <w:r w:rsidRPr="00055FDE">
        <w:rPr>
          <w:sz w:val="24"/>
          <w:szCs w:val="24"/>
        </w:rPr>
        <w:t>Hình</w:t>
      </w:r>
      <w:r w:rsidRPr="00055FDE">
        <w:rPr>
          <w:spacing w:val="-15"/>
          <w:sz w:val="24"/>
          <w:szCs w:val="24"/>
        </w:rPr>
        <w:t xml:space="preserve"> </w:t>
      </w:r>
      <w:r w:rsidRPr="00055FDE">
        <w:rPr>
          <w:sz w:val="24"/>
          <w:szCs w:val="24"/>
        </w:rPr>
        <w:t>vẽ</w:t>
      </w:r>
      <w:r w:rsidRPr="00055FDE">
        <w:rPr>
          <w:spacing w:val="-15"/>
          <w:sz w:val="24"/>
          <w:szCs w:val="24"/>
        </w:rPr>
        <w:t xml:space="preserve"> </w:t>
      </w:r>
      <w:r w:rsidRPr="00055FDE">
        <w:rPr>
          <w:sz w:val="24"/>
          <w:szCs w:val="24"/>
        </w:rPr>
        <w:t>bên</w:t>
      </w:r>
      <w:r w:rsidRPr="00055FDE">
        <w:rPr>
          <w:spacing w:val="-15"/>
          <w:sz w:val="24"/>
          <w:szCs w:val="24"/>
        </w:rPr>
        <w:t xml:space="preserve"> </w:t>
      </w:r>
      <w:r w:rsidRPr="00055FDE">
        <w:rPr>
          <w:sz w:val="24"/>
          <w:szCs w:val="24"/>
        </w:rPr>
        <w:t>mô</w:t>
      </w:r>
      <w:r w:rsidRPr="00055FDE">
        <w:rPr>
          <w:spacing w:val="-15"/>
          <w:sz w:val="24"/>
          <w:szCs w:val="24"/>
        </w:rPr>
        <w:t xml:space="preserve"> </w:t>
      </w:r>
      <w:r w:rsidRPr="00055FDE">
        <w:rPr>
          <w:sz w:val="24"/>
          <w:szCs w:val="24"/>
        </w:rPr>
        <w:t>tả</w:t>
      </w:r>
      <w:r w:rsidRPr="00055FDE">
        <w:rPr>
          <w:spacing w:val="-15"/>
          <w:sz w:val="24"/>
          <w:szCs w:val="24"/>
        </w:rPr>
        <w:t xml:space="preserve"> </w:t>
      </w:r>
      <w:r w:rsidRPr="00055FDE">
        <w:rPr>
          <w:sz w:val="24"/>
          <w:szCs w:val="24"/>
        </w:rPr>
        <w:t>một</w:t>
      </w:r>
      <w:r w:rsidRPr="00055FDE">
        <w:rPr>
          <w:spacing w:val="-15"/>
          <w:sz w:val="24"/>
          <w:szCs w:val="24"/>
        </w:rPr>
        <w:t xml:space="preserve"> </w:t>
      </w:r>
      <w:r w:rsidRPr="00055FDE">
        <w:rPr>
          <w:sz w:val="24"/>
          <w:szCs w:val="24"/>
        </w:rPr>
        <w:t>dây</w:t>
      </w:r>
      <w:r w:rsidRPr="00055FDE">
        <w:rPr>
          <w:spacing w:val="-15"/>
          <w:sz w:val="24"/>
          <w:szCs w:val="24"/>
        </w:rPr>
        <w:t xml:space="preserve"> </w:t>
      </w:r>
      <w:r w:rsidRPr="00055FDE">
        <w:rPr>
          <w:sz w:val="24"/>
          <w:szCs w:val="24"/>
        </w:rPr>
        <w:t>dẫn</w:t>
      </w:r>
      <w:r w:rsidRPr="00055FDE">
        <w:rPr>
          <w:spacing w:val="-15"/>
          <w:sz w:val="24"/>
          <w:szCs w:val="24"/>
        </w:rPr>
        <w:t xml:space="preserve"> </w:t>
      </w:r>
      <w:r w:rsidRPr="00055FDE">
        <w:rPr>
          <w:sz w:val="24"/>
          <w:szCs w:val="24"/>
        </w:rPr>
        <w:t>mang</w:t>
      </w:r>
      <w:r w:rsidRPr="00055FDE">
        <w:rPr>
          <w:spacing w:val="-15"/>
          <w:sz w:val="24"/>
          <w:szCs w:val="24"/>
        </w:rPr>
        <w:t xml:space="preserve"> </w:t>
      </w:r>
      <w:r w:rsidRPr="00055FDE">
        <w:rPr>
          <w:sz w:val="24"/>
          <w:szCs w:val="24"/>
        </w:rPr>
        <w:t>dòng</w:t>
      </w:r>
      <w:r w:rsidRPr="00055FDE">
        <w:rPr>
          <w:spacing w:val="-15"/>
          <w:sz w:val="24"/>
          <w:szCs w:val="24"/>
        </w:rPr>
        <w:t xml:space="preserve"> </w:t>
      </w:r>
      <w:r w:rsidRPr="00055FDE">
        <w:rPr>
          <w:sz w:val="24"/>
          <w:szCs w:val="24"/>
        </w:rPr>
        <w:t xml:space="preserve">điện </w:t>
      </w:r>
      <w:r w:rsidRPr="00055FDE">
        <w:rPr>
          <w:spacing w:val="-4"/>
          <w:sz w:val="24"/>
          <w:szCs w:val="24"/>
        </w:rPr>
        <w:t>được</w:t>
      </w:r>
      <w:r w:rsidRPr="00055FDE">
        <w:rPr>
          <w:spacing w:val="-8"/>
          <w:sz w:val="24"/>
          <w:szCs w:val="24"/>
        </w:rPr>
        <w:t xml:space="preserve"> </w:t>
      </w:r>
      <w:r w:rsidRPr="00055FDE">
        <w:rPr>
          <w:spacing w:val="-4"/>
          <w:sz w:val="24"/>
          <w:szCs w:val="24"/>
        </w:rPr>
        <w:t>đặt</w:t>
      </w:r>
      <w:r w:rsidRPr="00055FDE">
        <w:rPr>
          <w:spacing w:val="-8"/>
          <w:sz w:val="24"/>
          <w:szCs w:val="24"/>
        </w:rPr>
        <w:t xml:space="preserve"> </w:t>
      </w:r>
      <w:r w:rsidRPr="00055FDE">
        <w:rPr>
          <w:spacing w:val="-4"/>
          <w:sz w:val="24"/>
          <w:szCs w:val="24"/>
        </w:rPr>
        <w:t>trong</w:t>
      </w:r>
      <w:r w:rsidRPr="00055FDE">
        <w:rPr>
          <w:spacing w:val="-8"/>
          <w:sz w:val="24"/>
          <w:szCs w:val="24"/>
        </w:rPr>
        <w:t xml:space="preserve"> </w:t>
      </w:r>
      <w:r w:rsidRPr="00055FDE">
        <w:rPr>
          <w:spacing w:val="-4"/>
          <w:sz w:val="24"/>
          <w:szCs w:val="24"/>
        </w:rPr>
        <w:t>một</w:t>
      </w:r>
      <w:r w:rsidRPr="00055FDE">
        <w:rPr>
          <w:spacing w:val="-8"/>
          <w:sz w:val="24"/>
          <w:szCs w:val="24"/>
        </w:rPr>
        <w:t xml:space="preserve"> </w:t>
      </w:r>
      <w:r w:rsidRPr="00055FDE">
        <w:rPr>
          <w:spacing w:val="-4"/>
          <w:sz w:val="24"/>
          <w:szCs w:val="24"/>
        </w:rPr>
        <w:t>từ</w:t>
      </w:r>
      <w:r w:rsidRPr="00055FDE">
        <w:rPr>
          <w:spacing w:val="-8"/>
          <w:sz w:val="24"/>
          <w:szCs w:val="24"/>
        </w:rPr>
        <w:t xml:space="preserve"> </w:t>
      </w:r>
      <w:r w:rsidRPr="00055FDE">
        <w:rPr>
          <w:spacing w:val="-4"/>
          <w:sz w:val="24"/>
          <w:szCs w:val="24"/>
        </w:rPr>
        <w:t>trường</w:t>
      </w:r>
      <w:r w:rsidRPr="00055FDE">
        <w:rPr>
          <w:spacing w:val="-8"/>
          <w:sz w:val="24"/>
          <w:szCs w:val="24"/>
        </w:rPr>
        <w:t xml:space="preserve"> </w:t>
      </w:r>
      <w:r w:rsidRPr="00055FDE">
        <w:rPr>
          <w:spacing w:val="-4"/>
          <w:sz w:val="24"/>
          <w:szCs w:val="24"/>
        </w:rPr>
        <w:t>có</w:t>
      </w:r>
      <w:r w:rsidRPr="00055FDE">
        <w:rPr>
          <w:spacing w:val="-8"/>
          <w:sz w:val="24"/>
          <w:szCs w:val="24"/>
        </w:rPr>
        <w:t xml:space="preserve"> </w:t>
      </w:r>
      <w:r w:rsidRPr="00055FDE">
        <w:rPr>
          <w:spacing w:val="-4"/>
          <w:sz w:val="24"/>
          <w:szCs w:val="24"/>
        </w:rPr>
        <w:t>phương</w:t>
      </w:r>
      <w:r w:rsidRPr="00055FDE">
        <w:rPr>
          <w:spacing w:val="-8"/>
          <w:sz w:val="24"/>
          <w:szCs w:val="24"/>
        </w:rPr>
        <w:t xml:space="preserve"> </w:t>
      </w:r>
      <w:r w:rsidRPr="00055FDE">
        <w:rPr>
          <w:spacing w:val="-4"/>
          <w:sz w:val="24"/>
          <w:szCs w:val="24"/>
        </w:rPr>
        <w:t>nằm</w:t>
      </w:r>
      <w:r w:rsidRPr="00055FDE">
        <w:rPr>
          <w:spacing w:val="-8"/>
          <w:sz w:val="24"/>
          <w:szCs w:val="24"/>
        </w:rPr>
        <w:t xml:space="preserve"> </w:t>
      </w:r>
      <w:r w:rsidRPr="00055FDE">
        <w:rPr>
          <w:spacing w:val="-4"/>
          <w:sz w:val="24"/>
          <w:szCs w:val="24"/>
        </w:rPr>
        <w:t>ngang.</w:t>
      </w:r>
      <w:r w:rsidRPr="00055FDE">
        <w:rPr>
          <w:spacing w:val="-8"/>
          <w:sz w:val="24"/>
          <w:szCs w:val="24"/>
        </w:rPr>
        <w:t xml:space="preserve"> </w:t>
      </w:r>
      <w:r w:rsidRPr="00055FDE">
        <w:rPr>
          <w:spacing w:val="-4"/>
          <w:sz w:val="24"/>
          <w:szCs w:val="24"/>
        </w:rPr>
        <w:t>Mũi</w:t>
      </w:r>
      <w:r w:rsidRPr="00055FDE">
        <w:rPr>
          <w:spacing w:val="-8"/>
          <w:sz w:val="24"/>
          <w:szCs w:val="24"/>
        </w:rPr>
        <w:t xml:space="preserve"> </w:t>
      </w:r>
      <w:r w:rsidRPr="00055FDE">
        <w:rPr>
          <w:spacing w:val="-4"/>
          <w:sz w:val="24"/>
          <w:szCs w:val="24"/>
        </w:rPr>
        <w:t xml:space="preserve">tên </w:t>
      </w:r>
      <w:r w:rsidRPr="00055FDE">
        <w:rPr>
          <w:sz w:val="24"/>
          <w:szCs w:val="24"/>
        </w:rPr>
        <w:t>nào cho biết chiều của lực từ tác dụng lên dây dẫn?</w:t>
      </w:r>
    </w:p>
    <w:p w:rsidR="00BA6689" w:rsidRPr="00055FDE" w:rsidRDefault="00BA6689" w:rsidP="00BA6689">
      <w:pPr>
        <w:pStyle w:val="TableParagraph"/>
        <w:spacing w:before="3"/>
        <w:ind w:left="503"/>
        <w:jc w:val="left"/>
        <w:rPr>
          <w:sz w:val="24"/>
          <w:szCs w:val="24"/>
        </w:rPr>
      </w:pPr>
      <w:r w:rsidRPr="00055FDE">
        <w:rPr>
          <w:noProof/>
          <w:spacing w:val="-4"/>
          <w:sz w:val="24"/>
          <w:szCs w:val="24"/>
          <w:lang w:val="en-US"/>
        </w:rPr>
        <mc:AlternateContent>
          <mc:Choice Requires="wps">
            <w:drawing>
              <wp:anchor distT="0" distB="0" distL="114300" distR="114300" simplePos="0" relativeHeight="251659264" behindDoc="0" locked="0" layoutInCell="1" allowOverlap="1" wp14:anchorId="02999197" wp14:editId="5872F39E">
                <wp:simplePos x="0" y="0"/>
                <wp:positionH relativeFrom="column">
                  <wp:posOffset>3457575</wp:posOffset>
                </wp:positionH>
                <wp:positionV relativeFrom="paragraph">
                  <wp:posOffset>24130</wp:posOffset>
                </wp:positionV>
                <wp:extent cx="2552700" cy="1381125"/>
                <wp:effectExtent l="0" t="0" r="0" b="9525"/>
                <wp:wrapNone/>
                <wp:docPr id="1" name="Text Box 1"/>
                <wp:cNvGraphicFramePr/>
                <a:graphic xmlns:a="http://schemas.openxmlformats.org/drawingml/2006/main">
                  <a:graphicData uri="http://schemas.microsoft.com/office/word/2010/wordprocessingShape">
                    <wps:wsp>
                      <wps:cNvSpPr txBox="1"/>
                      <wps:spPr>
                        <a:xfrm>
                          <a:off x="0" y="0"/>
                          <a:ext cx="2552700" cy="1381125"/>
                        </a:xfrm>
                        <a:prstGeom prst="rect">
                          <a:avLst/>
                        </a:prstGeom>
                        <a:solidFill>
                          <a:schemeClr val="lt1"/>
                        </a:solidFill>
                        <a:ln w="6350">
                          <a:noFill/>
                        </a:ln>
                      </wps:spPr>
                      <wps:txbx>
                        <w:txbxContent>
                          <w:p w:rsidR="00BA6689" w:rsidRDefault="00BA6689">
                            <w:r w:rsidRPr="004E44A3">
                              <w:rPr>
                                <w:rFonts w:ascii="Times New Roman" w:hAnsi="Times New Roman" w:cs="Times New Roman"/>
                                <w:noProof/>
                                <w:sz w:val="24"/>
                                <w:szCs w:val="24"/>
                              </w:rPr>
                              <w:drawing>
                                <wp:inline distT="0" distB="0" distL="0" distR="0" wp14:anchorId="5F386F37" wp14:editId="130F8918">
                                  <wp:extent cx="2363470" cy="127681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363470" cy="1276817"/>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2999197" id="_x0000_t202" coordsize="21600,21600" o:spt="202" path="m,l,21600r21600,l21600,xe">
                <v:stroke joinstyle="miter"/>
                <v:path gradientshapeok="t" o:connecttype="rect"/>
              </v:shapetype>
              <v:shape id="Text Box 1" o:spid="_x0000_s1026" type="#_x0000_t202" style="position:absolute;left:0;text-align:left;margin-left:272.25pt;margin-top:1.9pt;width:201pt;height:108.7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" fillcolor="white [3201]" stroked="f" strokeweight=".5pt">
                <v:textbox>
                  <w:txbxContent>
                    <w:p w:rsidR="00BA6689" w:rsidRDefault="00BA6689">
                      <w:r w:rsidRPr="004E44A3">
                        <w:rPr>
                          <w:rFonts w:ascii="Times New Roman" w:hAnsi="Times New Roman" w:cs="Times New Roman"/>
                          <w:noProof/>
                          <w:sz w:val="24"/>
                          <w:szCs w:val="24"/>
                        </w:rPr>
                        <w:drawing>
                          <wp:inline distT="0" distB="0" distL="0" distR="0" wp14:anchorId="5F386F37" wp14:editId="130F8918">
                            <wp:extent cx="2363470" cy="127681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363470" cy="1276817"/>
                                    </a:xfrm>
                                    <a:prstGeom prst="rect">
                                      <a:avLst/>
                                    </a:prstGeom>
                                  </pic:spPr>
                                </pic:pic>
                              </a:graphicData>
                            </a:graphic>
                          </wp:inline>
                        </w:drawing>
                      </w:r>
                    </w:p>
                  </w:txbxContent>
                </v:textbox>
              </v:shape>
            </w:pict>
          </mc:Fallback>
        </mc:AlternateContent>
      </w:r>
      <w:r w:rsidRPr="00055FDE">
        <w:rPr>
          <w:sz w:val="24"/>
          <w:szCs w:val="24"/>
        </w:rPr>
        <w:t xml:space="preserve">A. Mũi tên </w:t>
      </w:r>
      <w:r w:rsidRPr="00055FDE">
        <w:rPr>
          <w:spacing w:val="-4"/>
          <w:sz w:val="24"/>
          <w:szCs w:val="24"/>
        </w:rPr>
        <w:t>(1).</w:t>
      </w:r>
    </w:p>
    <w:p w:rsidR="00BA6689" w:rsidRPr="00055FDE" w:rsidRDefault="00BA6689" w:rsidP="00BA6689">
      <w:pPr>
        <w:pStyle w:val="TableParagraph"/>
        <w:spacing w:before="84"/>
        <w:ind w:left="503"/>
        <w:jc w:val="left"/>
        <w:rPr>
          <w:sz w:val="24"/>
          <w:szCs w:val="24"/>
        </w:rPr>
      </w:pPr>
      <w:r w:rsidRPr="00055FDE">
        <w:rPr>
          <w:sz w:val="24"/>
          <w:szCs w:val="24"/>
        </w:rPr>
        <w:t xml:space="preserve">B. Mũi tên </w:t>
      </w:r>
      <w:r w:rsidRPr="00055FDE">
        <w:rPr>
          <w:spacing w:val="-4"/>
          <w:sz w:val="24"/>
          <w:szCs w:val="24"/>
        </w:rPr>
        <w:t>(2).</w:t>
      </w:r>
    </w:p>
    <w:p w:rsidR="00BA6689" w:rsidRPr="00055FDE" w:rsidRDefault="00BA6689" w:rsidP="00BA6689">
      <w:pPr>
        <w:pStyle w:val="TableParagraph"/>
        <w:spacing w:before="85"/>
        <w:ind w:left="503"/>
        <w:jc w:val="left"/>
        <w:rPr>
          <w:sz w:val="24"/>
          <w:szCs w:val="24"/>
        </w:rPr>
      </w:pPr>
      <w:r w:rsidRPr="00055FDE">
        <w:rPr>
          <w:sz w:val="24"/>
          <w:szCs w:val="24"/>
        </w:rPr>
        <w:t xml:space="preserve">C. Mũi tên </w:t>
      </w:r>
      <w:r w:rsidRPr="00055FDE">
        <w:rPr>
          <w:spacing w:val="-4"/>
          <w:sz w:val="24"/>
          <w:szCs w:val="24"/>
        </w:rPr>
        <w:t>(3).</w:t>
      </w:r>
    </w:p>
    <w:p w:rsidR="00055FDE" w:rsidRPr="00055FDE" w:rsidRDefault="00BA6689" w:rsidP="00BA6689">
      <w:pPr>
        <w:spacing w:after="0"/>
        <w:ind w:firstLine="503"/>
        <w:rPr>
          <w:rFonts w:ascii="Times New Roman" w:hAnsi="Times New Roman" w:cs="Times New Roman"/>
          <w:sz w:val="24"/>
          <w:szCs w:val="24"/>
        </w:rPr>
      </w:pPr>
      <w:r w:rsidRPr="00055FDE">
        <w:rPr>
          <w:rFonts w:ascii="Times New Roman" w:hAnsi="Times New Roman" w:cs="Times New Roman"/>
          <w:sz w:val="24"/>
          <w:szCs w:val="24"/>
        </w:rPr>
        <w:t xml:space="preserve">D. Mũi tên </w:t>
      </w:r>
      <w:r w:rsidRPr="00055FDE">
        <w:rPr>
          <w:rFonts w:ascii="Times New Roman" w:hAnsi="Times New Roman" w:cs="Times New Roman"/>
          <w:spacing w:val="-4"/>
          <w:sz w:val="24"/>
          <w:szCs w:val="24"/>
        </w:rPr>
        <w:t>(4).</w:t>
      </w:r>
    </w:p>
    <w:p w:rsidR="00055FDE" w:rsidRPr="00055FDE" w:rsidRDefault="00055FDE" w:rsidP="00055FDE">
      <w:pPr>
        <w:rPr>
          <w:rFonts w:ascii="Times New Roman" w:hAnsi="Times New Roman" w:cs="Times New Roman"/>
          <w:sz w:val="24"/>
          <w:szCs w:val="24"/>
        </w:rPr>
      </w:pPr>
    </w:p>
    <w:p w:rsidR="00055FDE" w:rsidRPr="00055FDE" w:rsidRDefault="00055FDE" w:rsidP="00055FDE">
      <w:pPr>
        <w:rPr>
          <w:rFonts w:ascii="Times New Roman" w:hAnsi="Times New Roman" w:cs="Times New Roman"/>
          <w:sz w:val="24"/>
          <w:szCs w:val="24"/>
        </w:rPr>
      </w:pPr>
    </w:p>
    <w:p w:rsidR="00055FDE" w:rsidRPr="00055FDE" w:rsidRDefault="00055FDE" w:rsidP="00055FDE">
      <w:pPr>
        <w:pStyle w:val="BodyText"/>
        <w:spacing w:before="79" w:line="312" w:lineRule="auto"/>
        <w:ind w:left="273" w:right="1018"/>
        <w:jc w:val="both"/>
      </w:pPr>
      <w:r w:rsidRPr="00055FDE">
        <w:rPr>
          <w:b/>
        </w:rPr>
        <w:t>Câu 9</w:t>
      </w:r>
      <w:r w:rsidRPr="00055FDE">
        <w:rPr>
          <w:b/>
        </w:rPr>
        <w:t xml:space="preserve">: </w:t>
      </w:r>
      <w:r w:rsidRPr="00055FDE">
        <w:t>Một đoạn dây dẫn có chiều dài 0,8 m đặt trong từ trường đều sao cho dây dẫn hợp</w:t>
      </w:r>
      <w:r w:rsidRPr="00055FDE">
        <w:rPr>
          <w:spacing w:val="-11"/>
        </w:rPr>
        <w:t xml:space="preserve"> </w:t>
      </w:r>
      <w:r w:rsidRPr="00055FDE">
        <w:t>với</w:t>
      </w:r>
      <w:r w:rsidRPr="00055FDE">
        <w:rPr>
          <w:spacing w:val="-5"/>
        </w:rPr>
        <w:t xml:space="preserve"> </w:t>
      </w:r>
      <w:r w:rsidRPr="00055FDE">
        <w:t>vectơ</w:t>
      </w:r>
      <w:r w:rsidRPr="00055FDE">
        <w:rPr>
          <w:spacing w:val="-5"/>
        </w:rPr>
        <w:t xml:space="preserve"> </w:t>
      </w:r>
      <w:r w:rsidRPr="00055FDE">
        <w:t>cảm</w:t>
      </w:r>
      <w:r w:rsidRPr="00055FDE">
        <w:rPr>
          <w:spacing w:val="-5"/>
        </w:rPr>
        <w:t xml:space="preserve"> </w:t>
      </w:r>
      <w:r w:rsidRPr="00055FDE">
        <w:t>ứng</w:t>
      </w:r>
      <w:r w:rsidRPr="00055FDE">
        <w:rPr>
          <w:spacing w:val="-5"/>
        </w:rPr>
        <w:t xml:space="preserve"> </w:t>
      </w:r>
      <w:r w:rsidRPr="00055FDE">
        <w:t>từ</w:t>
      </w:r>
      <w:r w:rsidRPr="00055FDE">
        <w:rPr>
          <w:spacing w:val="30"/>
        </w:rPr>
        <w:t xml:space="preserve"> </w:t>
      </w:r>
      <w:r w:rsidRPr="00055FDE">
        <w:t>B</w:t>
      </w:r>
      <w:r w:rsidRPr="00055FDE">
        <w:rPr>
          <w:spacing w:val="37"/>
        </w:rPr>
        <w:t xml:space="preserve"> </w:t>
      </w:r>
      <w:r w:rsidRPr="00055FDE">
        <w:t>một</w:t>
      </w:r>
      <w:r w:rsidRPr="00055FDE">
        <w:rPr>
          <w:spacing w:val="-5"/>
        </w:rPr>
        <w:t xml:space="preserve"> </w:t>
      </w:r>
      <w:r w:rsidRPr="00055FDE">
        <w:t>góc</w:t>
      </w:r>
      <w:r w:rsidRPr="00055FDE">
        <w:rPr>
          <w:spacing w:val="-5"/>
        </w:rPr>
        <w:t xml:space="preserve"> </w:t>
      </w:r>
      <w:r w:rsidRPr="00055FDE">
        <w:t>60</w:t>
      </w:r>
      <w:r w:rsidRPr="00055FDE">
        <w:rPr>
          <w:vertAlign w:val="superscript"/>
        </w:rPr>
        <w:t>o</w:t>
      </w:r>
      <w:r w:rsidRPr="00055FDE">
        <w:t>.</w:t>
      </w:r>
      <w:r w:rsidRPr="00055FDE">
        <w:rPr>
          <w:spacing w:val="-5"/>
        </w:rPr>
        <w:t xml:space="preserve"> </w:t>
      </w:r>
      <w:r w:rsidRPr="00055FDE">
        <w:t>Biết</w:t>
      </w:r>
      <w:r w:rsidRPr="00055FDE">
        <w:rPr>
          <w:spacing w:val="-5"/>
        </w:rPr>
        <w:t xml:space="preserve"> </w:t>
      </w:r>
      <w:r w:rsidRPr="00055FDE">
        <w:t>dòng</w:t>
      </w:r>
      <w:r w:rsidRPr="00055FDE">
        <w:rPr>
          <w:spacing w:val="-5"/>
        </w:rPr>
        <w:t xml:space="preserve"> </w:t>
      </w:r>
      <w:r w:rsidRPr="00055FDE">
        <w:t>điện</w:t>
      </w:r>
      <w:r w:rsidRPr="00055FDE">
        <w:rPr>
          <w:spacing w:val="-5"/>
        </w:rPr>
        <w:t xml:space="preserve"> </w:t>
      </w:r>
      <w:r w:rsidRPr="00055FDE">
        <w:t>có</w:t>
      </w:r>
      <w:r w:rsidRPr="00055FDE">
        <w:rPr>
          <w:spacing w:val="-5"/>
        </w:rPr>
        <w:t xml:space="preserve"> </w:t>
      </w:r>
      <w:r w:rsidRPr="00055FDE">
        <w:t>cường</w:t>
      </w:r>
      <w:r w:rsidRPr="00055FDE">
        <w:rPr>
          <w:spacing w:val="-5"/>
        </w:rPr>
        <w:t xml:space="preserve"> </w:t>
      </w:r>
      <w:r w:rsidRPr="00055FDE">
        <w:t>độ</w:t>
      </w:r>
      <w:r w:rsidRPr="00055FDE">
        <w:rPr>
          <w:spacing w:val="-5"/>
        </w:rPr>
        <w:t xml:space="preserve"> </w:t>
      </w:r>
      <w:r w:rsidRPr="00055FDE">
        <w:t>20</w:t>
      </w:r>
      <w:r w:rsidRPr="00055FDE">
        <w:rPr>
          <w:spacing w:val="-15"/>
        </w:rPr>
        <w:t xml:space="preserve"> </w:t>
      </w:r>
      <w:r w:rsidRPr="00055FDE">
        <w:t>A</w:t>
      </w:r>
      <w:r w:rsidRPr="00055FDE">
        <w:rPr>
          <w:spacing w:val="-15"/>
        </w:rPr>
        <w:t xml:space="preserve"> </w:t>
      </w:r>
      <w:r w:rsidRPr="00055FDE">
        <w:t>và</w:t>
      </w:r>
      <w:r w:rsidRPr="00055FDE">
        <w:rPr>
          <w:spacing w:val="-5"/>
        </w:rPr>
        <w:t xml:space="preserve"> </w:t>
      </w:r>
      <w:r w:rsidRPr="00055FDE">
        <w:t>dây</w:t>
      </w:r>
      <w:r w:rsidRPr="00055FDE">
        <w:rPr>
          <w:spacing w:val="-5"/>
        </w:rPr>
        <w:t xml:space="preserve"> </w:t>
      </w:r>
      <w:r w:rsidRPr="00055FDE">
        <w:t>dẫn</w:t>
      </w:r>
      <w:r w:rsidRPr="00055FDE">
        <w:rPr>
          <w:spacing w:val="-5"/>
        </w:rPr>
        <w:t xml:space="preserve"> </w:t>
      </w:r>
      <w:r w:rsidRPr="00055FDE">
        <w:t>chịu một lực từ có độ lớn 2.10</w:t>
      </w:r>
      <w:r w:rsidRPr="00055FDE">
        <w:rPr>
          <w:vertAlign w:val="superscript"/>
        </w:rPr>
        <w:t>–2</w:t>
      </w:r>
      <w:r w:rsidRPr="00055FDE">
        <w:t xml:space="preserve"> N. Độ lớn của vectơ cảm ứng từ</w:t>
      </w:r>
      <w:r w:rsidRPr="00055FDE">
        <w:rPr>
          <w:spacing w:val="40"/>
        </w:rPr>
        <w:t xml:space="preserve"> </w:t>
      </w:r>
      <w:r w:rsidRPr="00055FDE">
        <w:t>B</w:t>
      </w:r>
      <w:r w:rsidRPr="00055FDE">
        <w:rPr>
          <w:spacing w:val="40"/>
        </w:rPr>
        <w:t xml:space="preserve"> </w:t>
      </w:r>
      <w:r w:rsidRPr="00055FDE">
        <w:t>là</w:t>
      </w:r>
    </w:p>
    <w:p w:rsidR="00055FDE" w:rsidRPr="00055FDE" w:rsidRDefault="00055FDE" w:rsidP="00055FDE">
      <w:pPr>
        <w:pStyle w:val="BodyText"/>
        <w:tabs>
          <w:tab w:val="left" w:pos="2793"/>
          <w:tab w:val="left" w:pos="4593"/>
          <w:tab w:val="left" w:pos="6753"/>
        </w:tabs>
        <w:spacing w:before="3"/>
        <w:ind w:left="727"/>
        <w:jc w:val="both"/>
      </w:pPr>
      <w:r w:rsidRPr="00055FDE">
        <w:t>A.</w:t>
      </w:r>
      <w:r w:rsidRPr="00055FDE">
        <w:rPr>
          <w:spacing w:val="-11"/>
        </w:rPr>
        <w:t xml:space="preserve"> </w:t>
      </w:r>
      <w:r w:rsidRPr="00055FDE">
        <w:t>0,81.10</w:t>
      </w:r>
      <w:r w:rsidRPr="00055FDE">
        <w:rPr>
          <w:vertAlign w:val="superscript"/>
        </w:rPr>
        <w:t>–3</w:t>
      </w:r>
      <w:r w:rsidRPr="00055FDE">
        <w:rPr>
          <w:spacing w:val="-15"/>
        </w:rPr>
        <w:t xml:space="preserve"> </w:t>
      </w:r>
      <w:r w:rsidRPr="00055FDE">
        <w:rPr>
          <w:spacing w:val="-5"/>
        </w:rPr>
        <w:t>T.</w:t>
      </w:r>
      <w:r w:rsidRPr="00055FDE">
        <w:tab/>
        <w:t>B.</w:t>
      </w:r>
      <w:r w:rsidRPr="00055FDE">
        <w:rPr>
          <w:spacing w:val="-11"/>
        </w:rPr>
        <w:t xml:space="preserve"> </w:t>
      </w:r>
      <w:r w:rsidRPr="00055FDE">
        <w:t>10</w:t>
      </w:r>
      <w:r w:rsidRPr="00055FDE">
        <w:rPr>
          <w:vertAlign w:val="superscript"/>
        </w:rPr>
        <w:t>–3</w:t>
      </w:r>
      <w:r w:rsidRPr="00055FDE">
        <w:rPr>
          <w:spacing w:val="-15"/>
        </w:rPr>
        <w:t xml:space="preserve"> </w:t>
      </w:r>
      <w:r w:rsidRPr="00055FDE">
        <w:rPr>
          <w:spacing w:val="-5"/>
        </w:rPr>
        <w:t>T.</w:t>
      </w:r>
      <w:r w:rsidRPr="00055FDE">
        <w:tab/>
        <w:t>C.</w:t>
      </w:r>
      <w:r w:rsidRPr="00055FDE">
        <w:rPr>
          <w:spacing w:val="-11"/>
        </w:rPr>
        <w:t xml:space="preserve"> </w:t>
      </w:r>
      <w:r w:rsidRPr="00055FDE">
        <w:t>1,44.10</w:t>
      </w:r>
      <w:r w:rsidRPr="00055FDE">
        <w:rPr>
          <w:vertAlign w:val="superscript"/>
        </w:rPr>
        <w:t>–3</w:t>
      </w:r>
      <w:r w:rsidRPr="00055FDE">
        <w:rPr>
          <w:spacing w:val="-15"/>
        </w:rPr>
        <w:t xml:space="preserve"> </w:t>
      </w:r>
      <w:r w:rsidRPr="00055FDE">
        <w:rPr>
          <w:spacing w:val="-5"/>
        </w:rPr>
        <w:t>T.</w:t>
      </w:r>
      <w:r w:rsidRPr="00055FDE">
        <w:tab/>
        <w:t>D.</w:t>
      </w:r>
      <w:r w:rsidRPr="00055FDE">
        <w:rPr>
          <w:spacing w:val="-11"/>
        </w:rPr>
        <w:t xml:space="preserve"> </w:t>
      </w:r>
      <w:r w:rsidRPr="00055FDE">
        <w:t>1,62.10</w:t>
      </w:r>
      <w:r w:rsidRPr="00055FDE">
        <w:rPr>
          <w:vertAlign w:val="superscript"/>
        </w:rPr>
        <w:t>–3</w:t>
      </w:r>
      <w:r w:rsidRPr="00055FDE">
        <w:rPr>
          <w:spacing w:val="-15"/>
        </w:rPr>
        <w:t xml:space="preserve"> </w:t>
      </w:r>
      <w:r w:rsidRPr="00055FDE">
        <w:rPr>
          <w:spacing w:val="-5"/>
        </w:rPr>
        <w:t>T.</w:t>
      </w:r>
    </w:p>
    <w:p w:rsidR="00055FDE" w:rsidRPr="00055FDE" w:rsidRDefault="00055FDE" w:rsidP="00055FDE">
      <w:pPr>
        <w:pStyle w:val="Bodytext20"/>
        <w:spacing w:line="276" w:lineRule="auto"/>
        <w:ind w:left="0"/>
        <w:jc w:val="both"/>
        <w:rPr>
          <w:sz w:val="24"/>
          <w:szCs w:val="24"/>
        </w:rPr>
      </w:pPr>
      <w:r>
        <w:rPr>
          <w:b/>
          <w:bCs/>
          <w:sz w:val="24"/>
          <w:szCs w:val="24"/>
        </w:rPr>
        <w:t>Câu 10:</w:t>
      </w:r>
      <w:r w:rsidRPr="00055FDE">
        <w:rPr>
          <w:b/>
          <w:bCs/>
          <w:sz w:val="24"/>
          <w:szCs w:val="24"/>
        </w:rPr>
        <w:t xml:space="preserve"> </w:t>
      </w:r>
      <w:r w:rsidRPr="00055FDE">
        <w:rPr>
          <w:sz w:val="24"/>
          <w:szCs w:val="24"/>
        </w:rPr>
        <w:t>Các hình sau đây mô tả đoạn dòng điện MN đặt trong mặt phẳng chứa các đường sức từ của một từ trường đều ở các vị trí khác nhau.</w:t>
      </w:r>
    </w:p>
    <w:p w:rsidR="00055FDE" w:rsidRPr="00055FDE" w:rsidRDefault="00055FDE" w:rsidP="00055FDE">
      <w:pPr>
        <w:pStyle w:val="Bodytext20"/>
        <w:spacing w:line="276" w:lineRule="auto"/>
        <w:ind w:left="0" w:firstLine="360"/>
        <w:jc w:val="center"/>
        <w:rPr>
          <w:sz w:val="24"/>
          <w:szCs w:val="24"/>
        </w:rPr>
      </w:pPr>
      <w:r w:rsidRPr="00055FDE">
        <w:rPr>
          <w:noProof/>
          <w:sz w:val="24"/>
          <w:szCs w:val="24"/>
        </w:rPr>
        <w:drawing>
          <wp:inline distT="0" distB="0" distL="0" distR="0" wp14:anchorId="2C57E46F" wp14:editId="42E34C7E">
            <wp:extent cx="4067175" cy="1219655"/>
            <wp:effectExtent l="0" t="0" r="0" b="0"/>
            <wp:docPr id="2045563913" name="Hình ảnh 1" descr="Ảnh có chứa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563913" name="Hình ảnh 1" descr="Ảnh có chứa hàng&#10;&#10;Mô tả được tạo tự động"/>
                    <pic:cNvPicPr/>
                  </pic:nvPicPr>
                  <pic:blipFill>
                    <a:blip r:embed="rId15"/>
                    <a:stretch>
                      <a:fillRect/>
                    </a:stretch>
                  </pic:blipFill>
                  <pic:spPr>
                    <a:xfrm>
                      <a:off x="0" y="0"/>
                      <a:ext cx="4096952" cy="1228584"/>
                    </a:xfrm>
                    <a:prstGeom prst="rect">
                      <a:avLst/>
                    </a:prstGeom>
                  </pic:spPr>
                </pic:pic>
              </a:graphicData>
            </a:graphic>
          </wp:inline>
        </w:drawing>
      </w:r>
    </w:p>
    <w:p w:rsidR="00055FDE" w:rsidRPr="00055FDE" w:rsidRDefault="00055FDE" w:rsidP="00055FDE">
      <w:pPr>
        <w:pStyle w:val="Bodytext20"/>
        <w:spacing w:line="276" w:lineRule="auto"/>
        <w:ind w:left="0" w:firstLine="360"/>
        <w:rPr>
          <w:sz w:val="24"/>
          <w:szCs w:val="24"/>
        </w:rPr>
      </w:pPr>
      <w:r w:rsidRPr="00055FDE">
        <w:rPr>
          <w:sz w:val="24"/>
          <w:szCs w:val="24"/>
        </w:rPr>
        <w:t>Lực từ tác dụng lên đoạn dòng điện MN</w:t>
      </w:r>
      <w:r>
        <w:rPr>
          <w:sz w:val="24"/>
          <w:szCs w:val="24"/>
        </w:rPr>
        <w:t xml:space="preserve"> </w:t>
      </w:r>
      <w:r w:rsidRPr="00055FDE">
        <w:rPr>
          <w:sz w:val="24"/>
          <w:szCs w:val="24"/>
        </w:rPr>
        <w:t xml:space="preserve">có độ lớn </w:t>
      </w:r>
      <w:r w:rsidR="00514AD6">
        <w:rPr>
          <w:sz w:val="24"/>
          <w:szCs w:val="24"/>
        </w:rPr>
        <w:t>nhỏ nhất</w:t>
      </w:r>
      <w:r w:rsidRPr="00055FDE">
        <w:rPr>
          <w:sz w:val="24"/>
          <w:szCs w:val="24"/>
        </w:rPr>
        <w:t>.</w:t>
      </w:r>
    </w:p>
    <w:p w:rsidR="00004AF3" w:rsidRDefault="00514AD6" w:rsidP="00A72973">
      <w:pPr>
        <w:ind w:firstLine="360"/>
        <w:rPr>
          <w:rFonts w:ascii="Times New Roman" w:hAnsi="Times New Roman" w:cs="Times New Roman"/>
          <w:sz w:val="24"/>
          <w:szCs w:val="24"/>
        </w:rPr>
      </w:pPr>
      <w:bookmarkStart w:id="6" w:name="bookmark337"/>
      <w:bookmarkEnd w:id="6"/>
      <w:r>
        <w:rPr>
          <w:rFonts w:ascii="Times New Roman" w:hAnsi="Times New Roman" w:cs="Times New Roman"/>
          <w:sz w:val="24"/>
          <w:szCs w:val="24"/>
        </w:rPr>
        <w:t xml:space="preserve">A. Hình B. </w:t>
      </w:r>
      <w:r>
        <w:rPr>
          <w:rFonts w:ascii="Times New Roman" w:hAnsi="Times New Roman" w:cs="Times New Roman"/>
          <w:sz w:val="24"/>
          <w:szCs w:val="24"/>
        </w:rPr>
        <w:tab/>
      </w:r>
      <w:r>
        <w:rPr>
          <w:rFonts w:ascii="Times New Roman" w:hAnsi="Times New Roman" w:cs="Times New Roman"/>
          <w:sz w:val="24"/>
          <w:szCs w:val="24"/>
        </w:rPr>
        <w:tab/>
        <w:t>B. Hình C.</w:t>
      </w:r>
    </w:p>
    <w:p w:rsidR="00055FDE" w:rsidRDefault="00514AD6" w:rsidP="00A72973">
      <w:pPr>
        <w:ind w:firstLine="360"/>
        <w:rPr>
          <w:rFonts w:ascii="Times New Roman" w:hAnsi="Times New Roman" w:cs="Times New Roman"/>
          <w:sz w:val="24"/>
          <w:szCs w:val="24"/>
        </w:rPr>
      </w:pPr>
      <w:r>
        <w:rPr>
          <w:rFonts w:ascii="Times New Roman" w:hAnsi="Times New Roman" w:cs="Times New Roman"/>
          <w:sz w:val="24"/>
          <w:szCs w:val="24"/>
        </w:rPr>
        <w:t xml:space="preserve">C. Hình A. </w:t>
      </w:r>
      <w:r w:rsidR="00055FDE">
        <w:rPr>
          <w:rFonts w:ascii="Times New Roman" w:hAnsi="Times New Roman" w:cs="Times New Roman"/>
          <w:sz w:val="24"/>
          <w:szCs w:val="24"/>
        </w:rPr>
        <w:tab/>
      </w:r>
      <w:r w:rsidR="00055FDE">
        <w:rPr>
          <w:rFonts w:ascii="Times New Roman" w:hAnsi="Times New Roman" w:cs="Times New Roman"/>
          <w:sz w:val="24"/>
          <w:szCs w:val="24"/>
        </w:rPr>
        <w:tab/>
        <w:t>D. Hình D và E</w:t>
      </w:r>
      <w:r>
        <w:rPr>
          <w:rFonts w:ascii="Times New Roman" w:hAnsi="Times New Roman" w:cs="Times New Roman"/>
          <w:sz w:val="24"/>
          <w:szCs w:val="24"/>
        </w:rPr>
        <w:t>.</w:t>
      </w:r>
    </w:p>
    <w:p w:rsidR="00A72973" w:rsidRDefault="00A72973" w:rsidP="00A72973">
      <w:pPr>
        <w:rPr>
          <w:rFonts w:ascii="Times New Roman" w:hAnsi="Times New Roman" w:cs="Times New Roman"/>
          <w:b/>
          <w:sz w:val="24"/>
          <w:szCs w:val="24"/>
        </w:rPr>
      </w:pPr>
      <w:r w:rsidRPr="00A72973">
        <w:rPr>
          <w:rFonts w:ascii="Times New Roman" w:hAnsi="Times New Roman" w:cs="Times New Roman"/>
          <w:b/>
          <w:sz w:val="24"/>
          <w:szCs w:val="24"/>
        </w:rPr>
        <w:t>Dạng II: Trắc nghiệm đúng, sai</w:t>
      </w:r>
    </w:p>
    <w:p w:rsidR="00A72973" w:rsidRPr="004E44A3" w:rsidRDefault="00A72973" w:rsidP="00A72973">
      <w:pPr>
        <w:pStyle w:val="Bodytext191"/>
        <w:shd w:val="clear" w:color="auto" w:fill="auto"/>
        <w:tabs>
          <w:tab w:val="left" w:pos="567"/>
          <w:tab w:val="left" w:pos="1086"/>
          <w:tab w:val="left" w:pos="2835"/>
          <w:tab w:val="left" w:pos="5103"/>
          <w:tab w:val="left" w:pos="7371"/>
        </w:tabs>
        <w:spacing w:before="0" w:line="276" w:lineRule="auto"/>
        <w:ind w:firstLine="0"/>
        <w:jc w:val="both"/>
        <w:rPr>
          <w:sz w:val="24"/>
          <w:szCs w:val="24"/>
        </w:rPr>
      </w:pPr>
      <w:r w:rsidRPr="00A72973">
        <w:rPr>
          <w:b/>
          <w:sz w:val="24"/>
          <w:szCs w:val="24"/>
        </w:rPr>
        <w:t>Câu 1:</w:t>
      </w:r>
      <w:r>
        <w:rPr>
          <w:sz w:val="24"/>
          <w:szCs w:val="24"/>
        </w:rPr>
        <w:t xml:space="preserve"> </w:t>
      </w:r>
      <w:r w:rsidRPr="004E44A3">
        <w:rPr>
          <w:sz w:val="24"/>
          <w:szCs w:val="24"/>
        </w:rPr>
        <w:t xml:space="preserve">Ở Hình 3.7, biết: </w:t>
      </w:r>
      <w:r w:rsidRPr="004E44A3">
        <w:rPr>
          <w:rStyle w:val="Bodytext19Italic"/>
          <w:sz w:val="24"/>
          <w:szCs w:val="24"/>
        </w:rPr>
        <w:t>I =</w:t>
      </w:r>
      <w:r w:rsidRPr="004E44A3">
        <w:rPr>
          <w:sz w:val="24"/>
          <w:szCs w:val="24"/>
        </w:rPr>
        <w:t xml:space="preserve"> 2,0 </w:t>
      </w:r>
      <w:r w:rsidRPr="004E44A3">
        <w:rPr>
          <w:sz w:val="24"/>
          <w:szCs w:val="24"/>
          <w:lang w:bidi="en-US"/>
        </w:rPr>
        <w:t xml:space="preserve">A; </w:t>
      </w:r>
      <w:r w:rsidRPr="004E44A3">
        <w:rPr>
          <w:rStyle w:val="Bodytext19Italic"/>
          <w:sz w:val="24"/>
          <w:szCs w:val="24"/>
        </w:rPr>
        <w:t>B</w:t>
      </w:r>
      <w:r w:rsidRPr="004E44A3">
        <w:rPr>
          <w:sz w:val="24"/>
          <w:szCs w:val="24"/>
        </w:rPr>
        <w:t xml:space="preserve"> = 0,01 T; MN = NO = 5,0 </w:t>
      </w:r>
      <w:r w:rsidRPr="004E44A3">
        <w:rPr>
          <w:sz w:val="24"/>
          <w:szCs w:val="24"/>
          <w:lang w:bidi="en-US"/>
        </w:rPr>
        <w:t xml:space="preserve">cm; </w:t>
      </w:r>
      <w:r w:rsidRPr="004E44A3">
        <w:rPr>
          <w:rStyle w:val="Bodytext19Italic"/>
          <w:sz w:val="24"/>
          <w:szCs w:val="24"/>
          <w:lang w:bidi="en-US"/>
        </w:rPr>
        <w:sym w:font="Symbol" w:char="F061"/>
      </w:r>
      <w:r w:rsidRPr="004E44A3">
        <w:rPr>
          <w:sz w:val="24"/>
          <w:szCs w:val="24"/>
          <w:lang w:bidi="en-US"/>
        </w:rPr>
        <w:t xml:space="preserve"> </w:t>
      </w:r>
      <w:r w:rsidRPr="004E44A3">
        <w:rPr>
          <w:sz w:val="24"/>
          <w:szCs w:val="24"/>
        </w:rPr>
        <w:t>= 30°. Trong các phát biểu sau đây, phát biểu nào là đúng, phát biểu nào là sai?</w:t>
      </w:r>
    </w:p>
    <w:p w:rsidR="00A72973" w:rsidRPr="004E44A3" w:rsidRDefault="00A72973" w:rsidP="00A72973">
      <w:pPr>
        <w:pStyle w:val="Bodytext191"/>
        <w:shd w:val="clear" w:color="auto" w:fill="auto"/>
        <w:tabs>
          <w:tab w:val="left" w:pos="567"/>
          <w:tab w:val="left" w:pos="1086"/>
          <w:tab w:val="left" w:pos="2835"/>
          <w:tab w:val="left" w:pos="5103"/>
          <w:tab w:val="left" w:pos="7371"/>
        </w:tabs>
        <w:spacing w:before="0" w:line="276" w:lineRule="auto"/>
        <w:ind w:firstLine="0"/>
        <w:jc w:val="center"/>
        <w:rPr>
          <w:sz w:val="24"/>
          <w:szCs w:val="24"/>
        </w:rPr>
      </w:pPr>
      <w:r w:rsidRPr="004E44A3">
        <w:rPr>
          <w:noProof/>
          <w:sz w:val="24"/>
          <w:szCs w:val="24"/>
        </w:rPr>
        <w:drawing>
          <wp:inline distT="0" distB="0" distL="0" distR="0" wp14:anchorId="650F084F" wp14:editId="0CBEA5BB">
            <wp:extent cx="1955528" cy="901313"/>
            <wp:effectExtent l="0" t="0" r="6985" b="0"/>
            <wp:docPr id="754289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255431" name=""/>
                    <pic:cNvPicPr/>
                  </pic:nvPicPr>
                  <pic:blipFill>
                    <a:blip r:embed="rId16">
                      <a:extLst>
                        <a:ext uri="{28A0092B-C50C-407E-A947-70E740481C1C}">
                          <a14:useLocalDpi xmlns:a14="http://schemas.microsoft.com/office/drawing/2010/main" val="0"/>
                        </a:ext>
                      </a:extLst>
                    </a:blip>
                    <a:stretch>
                      <a:fillRect/>
                    </a:stretch>
                  </pic:blipFill>
                  <pic:spPr>
                    <a:xfrm>
                      <a:off x="0" y="0"/>
                      <a:ext cx="1960322" cy="903523"/>
                    </a:xfrm>
                    <a:prstGeom prst="rect">
                      <a:avLst/>
                    </a:prstGeom>
                  </pic:spPr>
                </pic:pic>
              </a:graphicData>
            </a:graphic>
          </wp:inline>
        </w:drawing>
      </w:r>
    </w:p>
    <w:p w:rsidR="00A72973" w:rsidRPr="004E44A3" w:rsidRDefault="00A72973" w:rsidP="00A72973">
      <w:pPr>
        <w:pStyle w:val="Bodytext191"/>
        <w:numPr>
          <w:ilvl w:val="0"/>
          <w:numId w:val="2"/>
        </w:numPr>
        <w:shd w:val="clear" w:color="auto" w:fill="auto"/>
        <w:tabs>
          <w:tab w:val="left" w:pos="567"/>
          <w:tab w:val="left" w:pos="2835"/>
          <w:tab w:val="left" w:pos="5103"/>
          <w:tab w:val="left" w:pos="7371"/>
        </w:tabs>
        <w:spacing w:before="0" w:line="276" w:lineRule="auto"/>
        <w:ind w:firstLine="181"/>
        <w:jc w:val="both"/>
        <w:rPr>
          <w:sz w:val="24"/>
          <w:szCs w:val="24"/>
        </w:rPr>
      </w:pPr>
      <w:r w:rsidRPr="004E44A3">
        <w:rPr>
          <w:sz w:val="24"/>
          <w:szCs w:val="24"/>
        </w:rPr>
        <w:t>Lực từ tác dụng lên đoạn dòng điện MN hướng vào trong.</w:t>
      </w:r>
    </w:p>
    <w:p w:rsidR="00A72973" w:rsidRPr="004E44A3" w:rsidRDefault="00A72973" w:rsidP="00A72973">
      <w:pPr>
        <w:pStyle w:val="Bodytext191"/>
        <w:numPr>
          <w:ilvl w:val="0"/>
          <w:numId w:val="2"/>
        </w:numPr>
        <w:shd w:val="clear" w:color="auto" w:fill="auto"/>
        <w:tabs>
          <w:tab w:val="left" w:pos="567"/>
          <w:tab w:val="left" w:pos="2835"/>
          <w:tab w:val="left" w:pos="5103"/>
          <w:tab w:val="left" w:pos="7371"/>
        </w:tabs>
        <w:spacing w:before="0" w:line="276" w:lineRule="auto"/>
        <w:ind w:firstLine="181"/>
        <w:jc w:val="both"/>
        <w:rPr>
          <w:sz w:val="24"/>
          <w:szCs w:val="24"/>
        </w:rPr>
      </w:pPr>
      <w:r w:rsidRPr="004E44A3">
        <w:rPr>
          <w:sz w:val="24"/>
          <w:szCs w:val="24"/>
        </w:rPr>
        <w:t>Lực từ tác dụng lên đoạn dòng điện NO hướng ra ngoài.</w:t>
      </w:r>
    </w:p>
    <w:p w:rsidR="00A72973" w:rsidRPr="004E44A3" w:rsidRDefault="00A72973" w:rsidP="00A72973">
      <w:pPr>
        <w:pStyle w:val="Bodytext191"/>
        <w:numPr>
          <w:ilvl w:val="0"/>
          <w:numId w:val="2"/>
        </w:numPr>
        <w:shd w:val="clear" w:color="auto" w:fill="auto"/>
        <w:tabs>
          <w:tab w:val="left" w:pos="567"/>
          <w:tab w:val="left" w:pos="2835"/>
          <w:tab w:val="left" w:pos="5103"/>
          <w:tab w:val="left" w:pos="7371"/>
        </w:tabs>
        <w:spacing w:before="0" w:line="276" w:lineRule="auto"/>
        <w:ind w:firstLine="181"/>
        <w:jc w:val="both"/>
        <w:rPr>
          <w:sz w:val="24"/>
          <w:szCs w:val="24"/>
        </w:rPr>
      </w:pPr>
      <w:r w:rsidRPr="004E44A3">
        <w:rPr>
          <w:sz w:val="24"/>
          <w:szCs w:val="24"/>
        </w:rPr>
        <w:t>Lực từ tác dụng lên MN và tác dụng lên NO có độ lớn bằng nhau.</w:t>
      </w:r>
    </w:p>
    <w:p w:rsidR="00A72973" w:rsidRPr="00A72973" w:rsidRDefault="00A72973" w:rsidP="00A72973">
      <w:pPr>
        <w:pStyle w:val="Bodytext191"/>
        <w:numPr>
          <w:ilvl w:val="0"/>
          <w:numId w:val="2"/>
        </w:numPr>
        <w:shd w:val="clear" w:color="auto" w:fill="auto"/>
        <w:tabs>
          <w:tab w:val="left" w:pos="567"/>
          <w:tab w:val="left" w:pos="2835"/>
          <w:tab w:val="left" w:pos="5103"/>
          <w:tab w:val="left" w:pos="7371"/>
        </w:tabs>
        <w:spacing w:before="0" w:line="276" w:lineRule="auto"/>
        <w:ind w:firstLine="181"/>
        <w:jc w:val="both"/>
        <w:rPr>
          <w:sz w:val="24"/>
          <w:szCs w:val="24"/>
        </w:rPr>
      </w:pPr>
      <w:r w:rsidRPr="004E44A3">
        <w:rPr>
          <w:sz w:val="24"/>
          <w:szCs w:val="24"/>
        </w:rPr>
        <w:t>Lực từ tác dụng lên MN có độ lớn là 0,0005 N.</w:t>
      </w:r>
    </w:p>
    <w:p w:rsidR="00A72973" w:rsidRPr="004E44A3" w:rsidRDefault="00A72973" w:rsidP="00A72973">
      <w:pPr>
        <w:pStyle w:val="ListParagraph"/>
        <w:widowControl w:val="0"/>
        <w:tabs>
          <w:tab w:val="left" w:pos="567"/>
          <w:tab w:val="left" w:pos="2835"/>
          <w:tab w:val="left" w:pos="5103"/>
          <w:tab w:val="left" w:pos="7371"/>
        </w:tabs>
        <w:spacing w:after="0" w:line="276" w:lineRule="auto"/>
        <w:ind w:left="0"/>
        <w:contextualSpacing w:val="0"/>
        <w:jc w:val="both"/>
        <w:rPr>
          <w:rFonts w:ascii="Times New Roman" w:eastAsia="Times New Roman" w:hAnsi="Times New Roman" w:cs="Times New Roman"/>
          <w:b/>
          <w:bCs/>
          <w:vanish/>
          <w:sz w:val="24"/>
          <w:szCs w:val="24"/>
        </w:rPr>
      </w:pPr>
      <w:r>
        <w:rPr>
          <w:rFonts w:ascii="Times New Roman" w:eastAsia="Times New Roman" w:hAnsi="Times New Roman" w:cs="Times New Roman"/>
          <w:b/>
          <w:bCs/>
          <w:vanish/>
          <w:sz w:val="24"/>
          <w:szCs w:val="24"/>
        </w:rPr>
        <w:t>Đáp án:</w:t>
      </w:r>
    </w:p>
    <w:p w:rsidR="00A72973" w:rsidRPr="004E44A3" w:rsidRDefault="00A72973" w:rsidP="00A72973">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E44A3">
        <w:rPr>
          <w:sz w:val="24"/>
          <w:szCs w:val="24"/>
        </w:rPr>
        <w:tab/>
        <w:t xml:space="preserve">a) Sai; </w:t>
      </w:r>
      <w:r w:rsidRPr="004E44A3">
        <w:rPr>
          <w:sz w:val="24"/>
          <w:szCs w:val="24"/>
        </w:rPr>
        <w:tab/>
      </w:r>
      <w:r w:rsidRPr="004E44A3">
        <w:rPr>
          <w:sz w:val="24"/>
          <w:szCs w:val="24"/>
          <w:lang w:bidi="en-US"/>
        </w:rPr>
        <w:t xml:space="preserve">b) </w:t>
      </w:r>
      <w:r w:rsidRPr="004E44A3">
        <w:rPr>
          <w:sz w:val="24"/>
          <w:szCs w:val="24"/>
        </w:rPr>
        <w:t xml:space="preserve">Sai; </w:t>
      </w:r>
      <w:r w:rsidRPr="004E44A3">
        <w:rPr>
          <w:sz w:val="24"/>
          <w:szCs w:val="24"/>
        </w:rPr>
        <w:tab/>
      </w:r>
      <w:r w:rsidRPr="004E44A3">
        <w:rPr>
          <w:sz w:val="24"/>
          <w:szCs w:val="24"/>
          <w:lang w:bidi="en-US"/>
        </w:rPr>
        <w:t xml:space="preserve">c) </w:t>
      </w:r>
      <w:r w:rsidRPr="004E44A3">
        <w:rPr>
          <w:sz w:val="24"/>
          <w:szCs w:val="24"/>
        </w:rPr>
        <w:t xml:space="preserve">Đúng; </w:t>
      </w:r>
      <w:r w:rsidRPr="004E44A3">
        <w:rPr>
          <w:sz w:val="24"/>
          <w:szCs w:val="24"/>
        </w:rPr>
        <w:tab/>
      </w:r>
      <w:r w:rsidRPr="004E44A3">
        <w:rPr>
          <w:sz w:val="24"/>
          <w:szCs w:val="24"/>
          <w:lang w:bidi="en-US"/>
        </w:rPr>
        <w:t xml:space="preserve">d) </w:t>
      </w:r>
      <w:r w:rsidRPr="004E44A3">
        <w:rPr>
          <w:sz w:val="24"/>
          <w:szCs w:val="24"/>
        </w:rPr>
        <w:t>Đúng.</w:t>
      </w:r>
    </w:p>
    <w:p w:rsidR="00A72973" w:rsidRPr="004E44A3" w:rsidRDefault="00A72973" w:rsidP="00A72973">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E44A3">
        <w:rPr>
          <w:rStyle w:val="Bodytext19Italic"/>
          <w:sz w:val="24"/>
          <w:szCs w:val="24"/>
          <w:lang w:bidi="en-US"/>
        </w:rPr>
        <w:tab/>
        <w:t>F = BIlsin</w:t>
      </w:r>
      <w:r w:rsidRPr="004E44A3">
        <w:rPr>
          <w:rStyle w:val="Bodytext19Italic"/>
          <w:sz w:val="24"/>
          <w:szCs w:val="24"/>
          <w:lang w:bidi="en-US"/>
        </w:rPr>
        <w:sym w:font="Symbol" w:char="F071"/>
      </w:r>
      <w:r w:rsidRPr="004E44A3">
        <w:rPr>
          <w:rStyle w:val="Bodytext19Italic"/>
          <w:sz w:val="24"/>
          <w:szCs w:val="24"/>
          <w:lang w:bidi="en-US"/>
        </w:rPr>
        <w:t xml:space="preserve"> =</w:t>
      </w:r>
      <w:r w:rsidRPr="004E44A3">
        <w:rPr>
          <w:sz w:val="24"/>
          <w:szCs w:val="24"/>
          <w:lang w:bidi="en-US"/>
        </w:rPr>
        <w:t xml:space="preserve"> 0,01.2.0,05.sin30° = 0,0005 N</w:t>
      </w:r>
    </w:p>
    <w:p w:rsidR="00A72973" w:rsidRPr="00A72973" w:rsidRDefault="00A72973" w:rsidP="00A72973">
      <w:pPr>
        <w:widowControl w:val="0"/>
        <w:tabs>
          <w:tab w:val="left" w:pos="1106"/>
        </w:tabs>
        <w:autoSpaceDE w:val="0"/>
        <w:autoSpaceDN w:val="0"/>
        <w:spacing w:before="157" w:after="0" w:line="295" w:lineRule="auto"/>
        <w:ind w:right="1018"/>
        <w:jc w:val="both"/>
        <w:rPr>
          <w:rFonts w:ascii="Times New Roman" w:hAnsi="Times New Roman" w:cs="Times New Roman"/>
          <w:b/>
          <w:sz w:val="24"/>
          <w:szCs w:val="24"/>
        </w:rPr>
      </w:pPr>
      <w:r w:rsidRPr="00A72973">
        <w:rPr>
          <w:rFonts w:ascii="Times New Roman" w:hAnsi="Times New Roman" w:cs="Times New Roman"/>
          <w:b/>
          <w:sz w:val="24"/>
          <w:szCs w:val="24"/>
        </w:rPr>
        <w:t>Câu 2:</w:t>
      </w:r>
      <w:r>
        <w:rPr>
          <w:rFonts w:ascii="Times New Roman" w:hAnsi="Times New Roman" w:cs="Times New Roman"/>
          <w:sz w:val="24"/>
          <w:szCs w:val="24"/>
        </w:rPr>
        <w:t xml:space="preserve"> </w:t>
      </w:r>
      <w:r w:rsidRPr="00A72973">
        <w:rPr>
          <w:rFonts w:ascii="Times New Roman" w:hAnsi="Times New Roman" w:cs="Times New Roman"/>
          <w:sz w:val="24"/>
          <w:szCs w:val="24"/>
        </w:rPr>
        <w:t xml:space="preserve">Một đoạn dây dẫn MN có khối lượng </w:t>
      </w:r>
      <w:r w:rsidRPr="00A72973">
        <w:rPr>
          <w:rFonts w:ascii="Times New Roman" w:hAnsi="Times New Roman" w:cs="Times New Roman"/>
          <w:i/>
          <w:sz w:val="24"/>
          <w:szCs w:val="24"/>
        </w:rPr>
        <w:t>m</w:t>
      </w:r>
      <w:r w:rsidRPr="00A72973">
        <w:rPr>
          <w:rFonts w:ascii="Times New Roman" w:hAnsi="Times New Roman" w:cs="Times New Roman"/>
          <w:sz w:val="24"/>
          <w:szCs w:val="24"/>
        </w:rPr>
        <w:t xml:space="preserve">, độ dài </w:t>
      </w:r>
      <w:r w:rsidRPr="00A72973">
        <w:rPr>
          <w:rFonts w:ascii="Times New Roman" w:hAnsi="Times New Roman" w:cs="Times New Roman"/>
          <w:i/>
          <w:sz w:val="24"/>
          <w:szCs w:val="24"/>
        </w:rPr>
        <w:t>L</w:t>
      </w:r>
      <w:r w:rsidRPr="00A72973">
        <w:rPr>
          <w:rFonts w:ascii="Times New Roman" w:hAnsi="Times New Roman" w:cs="Times New Roman"/>
          <w:sz w:val="24"/>
          <w:szCs w:val="24"/>
        </w:rPr>
        <w:t xml:space="preserve">, mang dòng điện </w:t>
      </w:r>
      <w:r w:rsidRPr="00A72973">
        <w:rPr>
          <w:rFonts w:ascii="Times New Roman" w:hAnsi="Times New Roman" w:cs="Times New Roman"/>
          <w:i/>
          <w:sz w:val="24"/>
          <w:szCs w:val="24"/>
        </w:rPr>
        <w:t>I</w:t>
      </w:r>
      <w:r w:rsidRPr="00A72973">
        <w:rPr>
          <w:rFonts w:ascii="Times New Roman" w:hAnsi="Times New Roman" w:cs="Times New Roman"/>
          <w:sz w:val="24"/>
          <w:szCs w:val="24"/>
        </w:rPr>
        <w:t xml:space="preserve">, được giữ lơ lửng trong một mặt phẳng nằm ngang nhờ một từ trường đều có các đường sức từ hợp một góc </w:t>
      </w:r>
      <w:r w:rsidRPr="00A72973">
        <w:rPr>
          <w:rFonts w:ascii="Times New Roman" w:hAnsi="Times New Roman" w:cs="Times New Roman"/>
          <w:i/>
          <w:sz w:val="24"/>
          <w:szCs w:val="24"/>
        </w:rPr>
        <w:t xml:space="preserve">θ </w:t>
      </w:r>
      <w:r w:rsidRPr="00A72973">
        <w:rPr>
          <w:rFonts w:ascii="Times New Roman" w:hAnsi="Times New Roman" w:cs="Times New Roman"/>
          <w:sz w:val="24"/>
          <w:szCs w:val="24"/>
        </w:rPr>
        <w:t>với đoạn dây và cũng nằm trong mặt phẳng nằm ngang như hình sau.</w:t>
      </w:r>
    </w:p>
    <w:p w:rsidR="00A72973" w:rsidRPr="004E44A3" w:rsidRDefault="00A72973" w:rsidP="00A72973">
      <w:pPr>
        <w:pStyle w:val="BodyText"/>
        <w:spacing w:before="3"/>
      </w:pPr>
      <w:r w:rsidRPr="004E44A3">
        <w:rPr>
          <w:noProof/>
          <w:lang w:val="en-US"/>
        </w:rPr>
        <mc:AlternateContent>
          <mc:Choice Requires="wpg">
            <w:drawing>
              <wp:anchor distT="0" distB="0" distL="0" distR="0" simplePos="0" relativeHeight="251661312" behindDoc="1" locked="0" layoutInCell="1" allowOverlap="1" wp14:anchorId="408ABECD" wp14:editId="25C6A1FB">
                <wp:simplePos x="0" y="0"/>
                <wp:positionH relativeFrom="page">
                  <wp:posOffset>1987626</wp:posOffset>
                </wp:positionH>
                <wp:positionV relativeFrom="paragraph">
                  <wp:posOffset>75860</wp:posOffset>
                </wp:positionV>
                <wp:extent cx="3044825" cy="895985"/>
                <wp:effectExtent l="0" t="0" r="0" b="0"/>
                <wp:wrapTopAndBottom/>
                <wp:docPr id="1693" name="Group 16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44825" cy="895985"/>
                          <a:chOff x="0" y="0"/>
                          <a:chExt cx="3044825" cy="895985"/>
                        </a:xfrm>
                      </wpg:grpSpPr>
                      <wps:wsp>
                        <wps:cNvPr id="1694" name="Graphic 1694"/>
                        <wps:cNvSpPr/>
                        <wps:spPr>
                          <a:xfrm>
                            <a:off x="6350" y="6350"/>
                            <a:ext cx="3032125" cy="883285"/>
                          </a:xfrm>
                          <a:custGeom>
                            <a:avLst/>
                            <a:gdLst/>
                            <a:ahLst/>
                            <a:cxnLst/>
                            <a:rect l="l" t="t" r="r" b="b"/>
                            <a:pathLst>
                              <a:path w="3032125" h="883285">
                                <a:moveTo>
                                  <a:pt x="630948" y="0"/>
                                </a:moveTo>
                                <a:lnTo>
                                  <a:pt x="0" y="882853"/>
                                </a:lnTo>
                                <a:lnTo>
                                  <a:pt x="2401100" y="882853"/>
                                </a:lnTo>
                                <a:lnTo>
                                  <a:pt x="3032048" y="0"/>
                                </a:lnTo>
                                <a:lnTo>
                                  <a:pt x="630948" y="0"/>
                                </a:lnTo>
                                <a:close/>
                              </a:path>
                            </a:pathLst>
                          </a:custGeom>
                          <a:ln w="12700">
                            <a:solidFill>
                              <a:srgbClr val="000000"/>
                            </a:solidFill>
                            <a:prstDash val="solid"/>
                          </a:ln>
                        </wps:spPr>
                        <wps:bodyPr wrap="square" lIns="0" tIns="0" rIns="0" bIns="0" rtlCol="0">
                          <a:prstTxWarp prst="textNoShape">
                            <a:avLst/>
                          </a:prstTxWarp>
                          <a:noAutofit/>
                        </wps:bodyPr>
                      </wps:wsp>
                      <wps:wsp>
                        <wps:cNvPr id="1695" name="Graphic 1695"/>
                        <wps:cNvSpPr/>
                        <wps:spPr>
                          <a:xfrm>
                            <a:off x="419874" y="128911"/>
                            <a:ext cx="492759" cy="690880"/>
                          </a:xfrm>
                          <a:custGeom>
                            <a:avLst/>
                            <a:gdLst/>
                            <a:ahLst/>
                            <a:cxnLst/>
                            <a:rect l="l" t="t" r="r" b="b"/>
                            <a:pathLst>
                              <a:path w="492759" h="690880">
                                <a:moveTo>
                                  <a:pt x="0" y="690511"/>
                                </a:moveTo>
                                <a:lnTo>
                                  <a:pt x="492290" y="0"/>
                                </a:lnTo>
                              </a:path>
                            </a:pathLst>
                          </a:custGeom>
                          <a:ln w="12700">
                            <a:solidFill>
                              <a:srgbClr val="000000"/>
                            </a:solidFill>
                            <a:prstDash val="solid"/>
                          </a:ln>
                        </wps:spPr>
                        <wps:bodyPr wrap="square" lIns="0" tIns="0" rIns="0" bIns="0" rtlCol="0">
                          <a:prstTxWarp prst="textNoShape">
                            <a:avLst/>
                          </a:prstTxWarp>
                          <a:noAutofit/>
                        </wps:bodyPr>
                      </wps:wsp>
                      <wps:wsp>
                        <wps:cNvPr id="1696" name="Graphic 1696"/>
                        <wps:cNvSpPr/>
                        <wps:spPr>
                          <a:xfrm>
                            <a:off x="874360" y="72405"/>
                            <a:ext cx="78105" cy="91440"/>
                          </a:xfrm>
                          <a:custGeom>
                            <a:avLst/>
                            <a:gdLst/>
                            <a:ahLst/>
                            <a:cxnLst/>
                            <a:rect l="l" t="t" r="r" b="b"/>
                            <a:pathLst>
                              <a:path w="78105" h="91440">
                                <a:moveTo>
                                  <a:pt x="78079" y="0"/>
                                </a:moveTo>
                                <a:lnTo>
                                  <a:pt x="0" y="53708"/>
                                </a:lnTo>
                                <a:lnTo>
                                  <a:pt x="52768" y="91325"/>
                                </a:lnTo>
                                <a:lnTo>
                                  <a:pt x="78079" y="0"/>
                                </a:lnTo>
                                <a:close/>
                              </a:path>
                            </a:pathLst>
                          </a:custGeom>
                          <a:solidFill>
                            <a:srgbClr val="000000"/>
                          </a:solidFill>
                        </wps:spPr>
                        <wps:bodyPr wrap="square" lIns="0" tIns="0" rIns="0" bIns="0" rtlCol="0">
                          <a:prstTxWarp prst="textNoShape">
                            <a:avLst/>
                          </a:prstTxWarp>
                          <a:noAutofit/>
                        </wps:bodyPr>
                      </wps:wsp>
                      <wps:wsp>
                        <wps:cNvPr id="1697" name="Graphic 1697"/>
                        <wps:cNvSpPr/>
                        <wps:spPr>
                          <a:xfrm>
                            <a:off x="842874" y="128911"/>
                            <a:ext cx="492759" cy="690880"/>
                          </a:xfrm>
                          <a:custGeom>
                            <a:avLst/>
                            <a:gdLst/>
                            <a:ahLst/>
                            <a:cxnLst/>
                            <a:rect l="l" t="t" r="r" b="b"/>
                            <a:pathLst>
                              <a:path w="492759" h="690880">
                                <a:moveTo>
                                  <a:pt x="0" y="690511"/>
                                </a:moveTo>
                                <a:lnTo>
                                  <a:pt x="492290" y="0"/>
                                </a:lnTo>
                              </a:path>
                            </a:pathLst>
                          </a:custGeom>
                          <a:ln w="12700">
                            <a:solidFill>
                              <a:srgbClr val="000000"/>
                            </a:solidFill>
                            <a:prstDash val="solid"/>
                          </a:ln>
                        </wps:spPr>
                        <wps:bodyPr wrap="square" lIns="0" tIns="0" rIns="0" bIns="0" rtlCol="0">
                          <a:prstTxWarp prst="textNoShape">
                            <a:avLst/>
                          </a:prstTxWarp>
                          <a:noAutofit/>
                        </wps:bodyPr>
                      </wps:wsp>
                      <wps:wsp>
                        <wps:cNvPr id="1698" name="Graphic 1698"/>
                        <wps:cNvSpPr/>
                        <wps:spPr>
                          <a:xfrm>
                            <a:off x="1297360" y="72405"/>
                            <a:ext cx="78105" cy="91440"/>
                          </a:xfrm>
                          <a:custGeom>
                            <a:avLst/>
                            <a:gdLst/>
                            <a:ahLst/>
                            <a:cxnLst/>
                            <a:rect l="l" t="t" r="r" b="b"/>
                            <a:pathLst>
                              <a:path w="78105" h="91440">
                                <a:moveTo>
                                  <a:pt x="78079" y="0"/>
                                </a:moveTo>
                                <a:lnTo>
                                  <a:pt x="0" y="53708"/>
                                </a:lnTo>
                                <a:lnTo>
                                  <a:pt x="52768" y="91325"/>
                                </a:lnTo>
                                <a:lnTo>
                                  <a:pt x="78079" y="0"/>
                                </a:lnTo>
                                <a:close/>
                              </a:path>
                            </a:pathLst>
                          </a:custGeom>
                          <a:solidFill>
                            <a:srgbClr val="000000"/>
                          </a:solidFill>
                        </wps:spPr>
                        <wps:bodyPr wrap="square" lIns="0" tIns="0" rIns="0" bIns="0" rtlCol="0">
                          <a:prstTxWarp prst="textNoShape">
                            <a:avLst/>
                          </a:prstTxWarp>
                          <a:noAutofit/>
                        </wps:bodyPr>
                      </wps:wsp>
                      <wps:wsp>
                        <wps:cNvPr id="1699" name="Graphic 1699"/>
                        <wps:cNvSpPr/>
                        <wps:spPr>
                          <a:xfrm>
                            <a:off x="1260475" y="128911"/>
                            <a:ext cx="492759" cy="690880"/>
                          </a:xfrm>
                          <a:custGeom>
                            <a:avLst/>
                            <a:gdLst/>
                            <a:ahLst/>
                            <a:cxnLst/>
                            <a:rect l="l" t="t" r="r" b="b"/>
                            <a:pathLst>
                              <a:path w="492759" h="690880">
                                <a:moveTo>
                                  <a:pt x="0" y="690511"/>
                                </a:moveTo>
                                <a:lnTo>
                                  <a:pt x="492290" y="0"/>
                                </a:lnTo>
                              </a:path>
                            </a:pathLst>
                          </a:custGeom>
                          <a:ln w="12699">
                            <a:solidFill>
                              <a:srgbClr val="000000"/>
                            </a:solidFill>
                            <a:prstDash val="solid"/>
                          </a:ln>
                        </wps:spPr>
                        <wps:bodyPr wrap="square" lIns="0" tIns="0" rIns="0" bIns="0" rtlCol="0">
                          <a:prstTxWarp prst="textNoShape">
                            <a:avLst/>
                          </a:prstTxWarp>
                          <a:noAutofit/>
                        </wps:bodyPr>
                      </wps:wsp>
                      <wps:wsp>
                        <wps:cNvPr id="1700" name="Graphic 1700"/>
                        <wps:cNvSpPr/>
                        <wps:spPr>
                          <a:xfrm>
                            <a:off x="1714961" y="72405"/>
                            <a:ext cx="78105" cy="91440"/>
                          </a:xfrm>
                          <a:custGeom>
                            <a:avLst/>
                            <a:gdLst/>
                            <a:ahLst/>
                            <a:cxnLst/>
                            <a:rect l="l" t="t" r="r" b="b"/>
                            <a:pathLst>
                              <a:path w="78105" h="91440">
                                <a:moveTo>
                                  <a:pt x="78079" y="0"/>
                                </a:moveTo>
                                <a:lnTo>
                                  <a:pt x="0" y="53708"/>
                                </a:lnTo>
                                <a:lnTo>
                                  <a:pt x="52768" y="91325"/>
                                </a:lnTo>
                                <a:lnTo>
                                  <a:pt x="78079" y="0"/>
                                </a:lnTo>
                                <a:close/>
                              </a:path>
                            </a:pathLst>
                          </a:custGeom>
                          <a:solidFill>
                            <a:srgbClr val="000000"/>
                          </a:solidFill>
                        </wps:spPr>
                        <wps:bodyPr wrap="square" lIns="0" tIns="0" rIns="0" bIns="0" rtlCol="0">
                          <a:prstTxWarp prst="textNoShape">
                            <a:avLst/>
                          </a:prstTxWarp>
                          <a:noAutofit/>
                        </wps:bodyPr>
                      </wps:wsp>
                      <wps:wsp>
                        <wps:cNvPr id="1701" name="Graphic 1701"/>
                        <wps:cNvSpPr/>
                        <wps:spPr>
                          <a:xfrm>
                            <a:off x="1679874" y="128911"/>
                            <a:ext cx="492759" cy="690880"/>
                          </a:xfrm>
                          <a:custGeom>
                            <a:avLst/>
                            <a:gdLst/>
                            <a:ahLst/>
                            <a:cxnLst/>
                            <a:rect l="l" t="t" r="r" b="b"/>
                            <a:pathLst>
                              <a:path w="492759" h="690880">
                                <a:moveTo>
                                  <a:pt x="0" y="690511"/>
                                </a:moveTo>
                                <a:lnTo>
                                  <a:pt x="492290" y="0"/>
                                </a:lnTo>
                              </a:path>
                            </a:pathLst>
                          </a:custGeom>
                          <a:ln w="12700">
                            <a:solidFill>
                              <a:srgbClr val="000000"/>
                            </a:solidFill>
                            <a:prstDash val="solid"/>
                          </a:ln>
                        </wps:spPr>
                        <wps:bodyPr wrap="square" lIns="0" tIns="0" rIns="0" bIns="0" rtlCol="0">
                          <a:prstTxWarp prst="textNoShape">
                            <a:avLst/>
                          </a:prstTxWarp>
                          <a:noAutofit/>
                        </wps:bodyPr>
                      </wps:wsp>
                      <wps:wsp>
                        <wps:cNvPr id="1702" name="Graphic 1702"/>
                        <wps:cNvSpPr/>
                        <wps:spPr>
                          <a:xfrm>
                            <a:off x="2134361" y="72405"/>
                            <a:ext cx="78105" cy="91440"/>
                          </a:xfrm>
                          <a:custGeom>
                            <a:avLst/>
                            <a:gdLst/>
                            <a:ahLst/>
                            <a:cxnLst/>
                            <a:rect l="l" t="t" r="r" b="b"/>
                            <a:pathLst>
                              <a:path w="78105" h="91440">
                                <a:moveTo>
                                  <a:pt x="78079" y="0"/>
                                </a:moveTo>
                                <a:lnTo>
                                  <a:pt x="0" y="53708"/>
                                </a:lnTo>
                                <a:lnTo>
                                  <a:pt x="52768" y="91325"/>
                                </a:lnTo>
                                <a:lnTo>
                                  <a:pt x="78079" y="0"/>
                                </a:lnTo>
                                <a:close/>
                              </a:path>
                            </a:pathLst>
                          </a:custGeom>
                          <a:solidFill>
                            <a:srgbClr val="000000"/>
                          </a:solidFill>
                        </wps:spPr>
                        <wps:bodyPr wrap="square" lIns="0" tIns="0" rIns="0" bIns="0" rtlCol="0">
                          <a:prstTxWarp prst="textNoShape">
                            <a:avLst/>
                          </a:prstTxWarp>
                          <a:noAutofit/>
                        </wps:bodyPr>
                      </wps:wsp>
                      <wps:wsp>
                        <wps:cNvPr id="1703" name="Graphic 1703"/>
                        <wps:cNvSpPr/>
                        <wps:spPr>
                          <a:xfrm>
                            <a:off x="2097474" y="128911"/>
                            <a:ext cx="492759" cy="690880"/>
                          </a:xfrm>
                          <a:custGeom>
                            <a:avLst/>
                            <a:gdLst/>
                            <a:ahLst/>
                            <a:cxnLst/>
                            <a:rect l="l" t="t" r="r" b="b"/>
                            <a:pathLst>
                              <a:path w="492759" h="690880">
                                <a:moveTo>
                                  <a:pt x="0" y="690511"/>
                                </a:moveTo>
                                <a:lnTo>
                                  <a:pt x="492290" y="0"/>
                                </a:lnTo>
                              </a:path>
                            </a:pathLst>
                          </a:custGeom>
                          <a:ln w="12700">
                            <a:solidFill>
                              <a:srgbClr val="000000"/>
                            </a:solidFill>
                            <a:prstDash val="solid"/>
                          </a:ln>
                        </wps:spPr>
                        <wps:bodyPr wrap="square" lIns="0" tIns="0" rIns="0" bIns="0" rtlCol="0">
                          <a:prstTxWarp prst="textNoShape">
                            <a:avLst/>
                          </a:prstTxWarp>
                          <a:noAutofit/>
                        </wps:bodyPr>
                      </wps:wsp>
                      <wps:wsp>
                        <wps:cNvPr id="1704" name="Graphic 1704"/>
                        <wps:cNvSpPr/>
                        <wps:spPr>
                          <a:xfrm>
                            <a:off x="2551960" y="72405"/>
                            <a:ext cx="78105" cy="91440"/>
                          </a:xfrm>
                          <a:custGeom>
                            <a:avLst/>
                            <a:gdLst/>
                            <a:ahLst/>
                            <a:cxnLst/>
                            <a:rect l="l" t="t" r="r" b="b"/>
                            <a:pathLst>
                              <a:path w="78105" h="91440">
                                <a:moveTo>
                                  <a:pt x="78079" y="0"/>
                                </a:moveTo>
                                <a:lnTo>
                                  <a:pt x="0" y="53708"/>
                                </a:lnTo>
                                <a:lnTo>
                                  <a:pt x="52768" y="91325"/>
                                </a:lnTo>
                                <a:lnTo>
                                  <a:pt x="78079" y="0"/>
                                </a:lnTo>
                                <a:close/>
                              </a:path>
                            </a:pathLst>
                          </a:custGeom>
                          <a:solidFill>
                            <a:srgbClr val="000000"/>
                          </a:solidFill>
                        </wps:spPr>
                        <wps:bodyPr wrap="square" lIns="0" tIns="0" rIns="0" bIns="0" rtlCol="0">
                          <a:prstTxWarp prst="textNoShape">
                            <a:avLst/>
                          </a:prstTxWarp>
                          <a:noAutofit/>
                        </wps:bodyPr>
                      </wps:wsp>
                      <wps:wsp>
                        <wps:cNvPr id="1705" name="Graphic 1705"/>
                        <wps:cNvSpPr/>
                        <wps:spPr>
                          <a:xfrm>
                            <a:off x="808600" y="357167"/>
                            <a:ext cx="1410335" cy="240029"/>
                          </a:xfrm>
                          <a:custGeom>
                            <a:avLst/>
                            <a:gdLst/>
                            <a:ahLst/>
                            <a:cxnLst/>
                            <a:rect l="l" t="t" r="r" b="b"/>
                            <a:pathLst>
                              <a:path w="1410335" h="240029">
                                <a:moveTo>
                                  <a:pt x="1401064" y="0"/>
                                </a:moveTo>
                                <a:lnTo>
                                  <a:pt x="0" y="159638"/>
                                </a:lnTo>
                                <a:lnTo>
                                  <a:pt x="9156" y="240029"/>
                                </a:lnTo>
                                <a:lnTo>
                                  <a:pt x="1410233" y="80390"/>
                                </a:lnTo>
                                <a:lnTo>
                                  <a:pt x="1401064" y="0"/>
                                </a:lnTo>
                                <a:close/>
                              </a:path>
                            </a:pathLst>
                          </a:custGeom>
                          <a:solidFill>
                            <a:srgbClr val="FFFFFF"/>
                          </a:solidFill>
                        </wps:spPr>
                        <wps:bodyPr wrap="square" lIns="0" tIns="0" rIns="0" bIns="0" rtlCol="0">
                          <a:prstTxWarp prst="textNoShape">
                            <a:avLst/>
                          </a:prstTxWarp>
                          <a:noAutofit/>
                        </wps:bodyPr>
                      </wps:wsp>
                      <wps:wsp>
                        <wps:cNvPr id="1706" name="Graphic 1706"/>
                        <wps:cNvSpPr/>
                        <wps:spPr>
                          <a:xfrm>
                            <a:off x="808600" y="357167"/>
                            <a:ext cx="1410335" cy="240029"/>
                          </a:xfrm>
                          <a:custGeom>
                            <a:avLst/>
                            <a:gdLst/>
                            <a:ahLst/>
                            <a:cxnLst/>
                            <a:rect l="l" t="t" r="r" b="b"/>
                            <a:pathLst>
                              <a:path w="1410335" h="240029">
                                <a:moveTo>
                                  <a:pt x="0" y="159638"/>
                                </a:moveTo>
                                <a:lnTo>
                                  <a:pt x="9156" y="240029"/>
                                </a:lnTo>
                                <a:lnTo>
                                  <a:pt x="1410233" y="80390"/>
                                </a:lnTo>
                                <a:lnTo>
                                  <a:pt x="1401064" y="0"/>
                                </a:lnTo>
                                <a:lnTo>
                                  <a:pt x="0" y="159638"/>
                                </a:lnTo>
                                <a:close/>
                              </a:path>
                            </a:pathLst>
                          </a:custGeom>
                          <a:ln w="6350">
                            <a:solidFill>
                              <a:srgbClr val="000000"/>
                            </a:solidFill>
                            <a:prstDash val="solid"/>
                          </a:ln>
                        </wps:spPr>
                        <wps:bodyPr wrap="square" lIns="0" tIns="0" rIns="0" bIns="0" rtlCol="0">
                          <a:prstTxWarp prst="textNoShape">
                            <a:avLst/>
                          </a:prstTxWarp>
                          <a:noAutofit/>
                        </wps:bodyPr>
                      </wps:wsp>
                      <wps:wsp>
                        <wps:cNvPr id="1707" name="Graphic 1707"/>
                        <wps:cNvSpPr/>
                        <wps:spPr>
                          <a:xfrm>
                            <a:off x="1609197" y="333946"/>
                            <a:ext cx="67945" cy="87630"/>
                          </a:xfrm>
                          <a:custGeom>
                            <a:avLst/>
                            <a:gdLst/>
                            <a:ahLst/>
                            <a:cxnLst/>
                            <a:rect l="l" t="t" r="r" b="b"/>
                            <a:pathLst>
                              <a:path w="67945" h="87630">
                                <a:moveTo>
                                  <a:pt x="0" y="0"/>
                                </a:moveTo>
                                <a:lnTo>
                                  <a:pt x="45392" y="3892"/>
                                </a:lnTo>
                                <a:lnTo>
                                  <a:pt x="66147" y="14282"/>
                                </a:lnTo>
                                <a:lnTo>
                                  <a:pt x="67329" y="39353"/>
                                </a:lnTo>
                                <a:lnTo>
                                  <a:pt x="54000" y="87287"/>
                                </a:lnTo>
                              </a:path>
                            </a:pathLst>
                          </a:custGeom>
                          <a:ln w="6350">
                            <a:solidFill>
                              <a:srgbClr val="000000"/>
                            </a:solidFill>
                            <a:prstDash val="solid"/>
                          </a:ln>
                        </wps:spPr>
                        <wps:bodyPr wrap="square" lIns="0" tIns="0" rIns="0" bIns="0" rtlCol="0">
                          <a:prstTxWarp prst="textNoShape">
                            <a:avLst/>
                          </a:prstTxWarp>
                          <a:noAutofit/>
                        </wps:bodyPr>
                      </wps:wsp>
                      <wps:wsp>
                        <wps:cNvPr id="1708" name="Textbox 1708"/>
                        <wps:cNvSpPr txBox="1"/>
                        <wps:spPr>
                          <a:xfrm>
                            <a:off x="1000451" y="63694"/>
                            <a:ext cx="90805" cy="129539"/>
                          </a:xfrm>
                          <a:prstGeom prst="rect">
                            <a:avLst/>
                          </a:prstGeom>
                        </wps:spPr>
                        <wps:txbx>
                          <w:txbxContent>
                            <w:p w:rsidR="00A72973" w:rsidRDefault="00A72973" w:rsidP="00A72973">
                              <w:pPr>
                                <w:spacing w:line="203" w:lineRule="exact"/>
                                <w:rPr>
                                  <w:sz w:val="18"/>
                                </w:rPr>
                              </w:pPr>
                              <w:r>
                                <w:rPr>
                                  <w:spacing w:val="-10"/>
                                  <w:sz w:val="18"/>
                                </w:rPr>
                                <w:t>B</w:t>
                              </w:r>
                            </w:p>
                          </w:txbxContent>
                        </wps:txbx>
                        <wps:bodyPr wrap="square" lIns="0" tIns="0" rIns="0" bIns="0" rtlCol="0">
                          <a:noAutofit/>
                        </wps:bodyPr>
                      </wps:wsp>
                      <wps:wsp>
                        <wps:cNvPr id="1709" name="Textbox 1709"/>
                        <wps:cNvSpPr txBox="1"/>
                        <wps:spPr>
                          <a:xfrm>
                            <a:off x="1666698" y="242948"/>
                            <a:ext cx="104775" cy="152400"/>
                          </a:xfrm>
                          <a:prstGeom prst="rect">
                            <a:avLst/>
                          </a:prstGeom>
                        </wps:spPr>
                        <wps:txbx>
                          <w:txbxContent>
                            <w:p w:rsidR="00A72973" w:rsidRDefault="00A72973" w:rsidP="00A72973">
                              <w:pPr>
                                <w:spacing w:before="12"/>
                                <w:ind w:left="20"/>
                                <w:rPr>
                                  <w:i/>
                                  <w:sz w:val="18"/>
                                </w:rPr>
                              </w:pPr>
                              <w:r>
                                <w:rPr>
                                  <w:i/>
                                  <w:spacing w:val="-10"/>
                                  <w:sz w:val="18"/>
                                </w:rPr>
                                <w:t>θ</w:t>
                              </w:r>
                            </w:p>
                          </w:txbxContent>
                        </wps:txbx>
                        <wps:bodyPr wrap="square" lIns="0" tIns="0" rIns="0" bIns="0" rtlCol="0">
                          <a:noAutofit/>
                        </wps:bodyPr>
                      </wps:wsp>
                      <wps:wsp>
                        <wps:cNvPr id="1710" name="Textbox 1710"/>
                        <wps:cNvSpPr txBox="1"/>
                        <wps:spPr>
                          <a:xfrm>
                            <a:off x="2240027" y="296897"/>
                            <a:ext cx="120650" cy="152400"/>
                          </a:xfrm>
                          <a:prstGeom prst="rect">
                            <a:avLst/>
                          </a:prstGeom>
                        </wps:spPr>
                        <wps:txbx>
                          <w:txbxContent>
                            <w:p w:rsidR="00A72973" w:rsidRDefault="00A72973" w:rsidP="00A72973">
                              <w:pPr>
                                <w:spacing w:before="12"/>
                                <w:ind w:left="20"/>
                                <w:rPr>
                                  <w:sz w:val="18"/>
                                </w:rPr>
                              </w:pPr>
                              <w:r>
                                <w:rPr>
                                  <w:spacing w:val="-10"/>
                                  <w:sz w:val="18"/>
                                </w:rPr>
                                <w:t>N</w:t>
                              </w:r>
                            </w:p>
                          </w:txbxContent>
                        </wps:txbx>
                        <wps:bodyPr wrap="square" lIns="0" tIns="0" rIns="0" bIns="0" rtlCol="0">
                          <a:noAutofit/>
                        </wps:bodyPr>
                      </wps:wsp>
                      <wps:wsp>
                        <wps:cNvPr id="1711" name="Textbox 1711"/>
                        <wps:cNvSpPr txBox="1"/>
                        <wps:spPr>
                          <a:xfrm>
                            <a:off x="662915" y="494865"/>
                            <a:ext cx="140335" cy="152400"/>
                          </a:xfrm>
                          <a:prstGeom prst="rect">
                            <a:avLst/>
                          </a:prstGeom>
                        </wps:spPr>
                        <wps:txbx>
                          <w:txbxContent>
                            <w:p w:rsidR="00A72973" w:rsidRDefault="00A72973" w:rsidP="00A72973">
                              <w:pPr>
                                <w:spacing w:before="12"/>
                                <w:ind w:left="20"/>
                                <w:rPr>
                                  <w:sz w:val="18"/>
                                </w:rPr>
                              </w:pPr>
                              <w:r>
                                <w:rPr>
                                  <w:spacing w:val="-10"/>
                                  <w:sz w:val="18"/>
                                </w:rPr>
                                <w:t>M</w:t>
                              </w:r>
                            </w:p>
                          </w:txbxContent>
                        </wps:txbx>
                        <wps:bodyPr wrap="square" lIns="0" tIns="0" rIns="0" bIns="0" rtlCol="0">
                          <a:noAutofit/>
                        </wps:bodyPr>
                      </wps:wsp>
                    </wpg:wgp>
                  </a:graphicData>
                </a:graphic>
              </wp:anchor>
            </w:drawing>
          </mc:Choice>
          <mc:Fallback>
            <w:pict>
              <v:group w14:anchorId="408ABECD" id="Group 1693" o:spid="_x0000_s1027" style="position:absolute;margin-left:156.5pt;margin-top:5.95pt;width:239.75pt;height:70.55pt;z-index:-251655168;mso-wrap-distance-left:0;mso-wrap-distance-right:0;mso-position-horizontal-relative:page" coordsize="30448,8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">
                <v:shape id="Graphic 1694" o:spid="_x0000_s1028" style="position:absolute;left:63;top:63;width:30321;height:8833;visibility:visible;mso-wrap-style:square;v-text-anchor:top" coordsize="3032125,88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" path="m630948,l,882853r2401100,l3032048,,630948,xe" filled="f" strokeweight="1pt">
                  <v:path arrowok="t"/>
                </v:shape>
                <v:shape id="Graphic 1695" o:spid="_x0000_s1029" style="position:absolute;left:4198;top:1289;width:4928;height:6908;visibility:visible;mso-wrap-style:square;v-text-anchor:top" coordsize="492759,69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" path="m,690511l492290,e" filled="f" strokeweight="1pt">
                  <v:path arrowok="t"/>
                </v:shape>
                <v:shape id="Graphic 1696" o:spid="_x0000_s1030" style="position:absolute;left:8743;top:724;width:781;height:914;visibility:visible;mso-wrap-style:square;v-text-anchor:top" coordsize="78105,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" path="m78079,l,53708,52768,91325,78079,xe" fillcolor="black" stroked="f">
                  <v:path arrowok="t"/>
                </v:shape>
                <v:shape id="Graphic 1697" o:spid="_x0000_s1031" style="position:absolute;left:8428;top:1289;width:4928;height:6908;visibility:visible;mso-wrap-style:square;v-text-anchor:top" coordsize="492759,69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" path="m,690511l492290,e" filled="f" strokeweight="1pt">
                  <v:path arrowok="t"/>
                </v:shape>
                <v:shape id="Graphic 1698" o:spid="_x0000_s1032" style="position:absolute;left:12973;top:724;width:781;height:914;visibility:visible;mso-wrap-style:square;v-text-anchor:top" coordsize="78105,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" path="m78079,l,53708,52768,91325,78079,xe" fillcolor="black" stroked="f">
                  <v:path arrowok="t"/>
                </v:shape>
                <v:shape id="Graphic 1699" o:spid="_x0000_s1033" style="position:absolute;left:12604;top:1289;width:4928;height:6908;visibility:visible;mso-wrap-style:square;v-text-anchor:top" coordsize="492759,69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" path="m,690511l492290,e" filled="f" strokeweight=".35275mm">
                  <v:path arrowok="t"/>
                </v:shape>
                <v:shape id="Graphic 1700" o:spid="_x0000_s1034" style="position:absolute;left:17149;top:724;width:781;height:914;visibility:visible;mso-wrap-style:square;v-text-anchor:top" coordsize="78105,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" path="m78079,l,53708,52768,91325,78079,xe" fillcolor="black" stroked="f">
                  <v:path arrowok="t"/>
                </v:shape>
                <v:shape id="Graphic 1701" o:spid="_x0000_s1035" style="position:absolute;left:16798;top:1289;width:4928;height:6908;visibility:visible;mso-wrap-style:square;v-text-anchor:top" coordsize="492759,69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" path="m,690511l492290,e" filled="f" strokeweight="1pt">
                  <v:path arrowok="t"/>
                </v:shape>
                <v:shape id="Graphic 1702" o:spid="_x0000_s1036" style="position:absolute;left:21343;top:724;width:781;height:914;visibility:visible;mso-wrap-style:square;v-text-anchor:top" coordsize="78105,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" path="m78079,l,53708,52768,91325,78079,xe" fillcolor="black" stroked="f">
                  <v:path arrowok="t"/>
                </v:shape>
                <v:shape id="Graphic 1703" o:spid="_x0000_s1037" style="position:absolute;left:20974;top:1289;width:4928;height:6908;visibility:visible;mso-wrap-style:square;v-text-anchor:top" coordsize="492759,69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" path="m,690511l492290,e" filled="f" strokeweight="1pt">
                  <v:path arrowok="t"/>
                </v:shape>
                <v:shape id="Graphic 1704" o:spid="_x0000_s1038" style="position:absolute;left:25519;top:724;width:781;height:914;visibility:visible;mso-wrap-style:square;v-text-anchor:top" coordsize="78105,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" path="m78079,l,53708,52768,91325,78079,xe" fillcolor="black" stroked="f">
                  <v:path arrowok="t"/>
                </v:shape>
                <v:shape id="Graphic 1705" o:spid="_x0000_s1039" style="position:absolute;left:8086;top:3571;width:14103;height:2400;visibility:visible;mso-wrap-style:square;v-text-anchor:top" coordsize="1410335,240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" path="m1401064,l,159638r9156,80391l1410233,80390,1401064,xe" stroked="f">
                  <v:path arrowok="t"/>
                </v:shape>
                <v:shape id="Graphic 1706" o:spid="_x0000_s1040" style="position:absolute;left:8086;top:3571;width:14103;height:2400;visibility:visible;mso-wrap-style:square;v-text-anchor:top" coordsize="1410335,240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" path="m,159638r9156,80391l1410233,80390,1401064,,,159638xe" filled="f" strokeweight=".5pt">
                  <v:path arrowok="t"/>
                </v:shape>
                <v:shape id="Graphic 1707" o:spid="_x0000_s1041" style="position:absolute;left:16091;top:3339;width:680;height:876;visibility:visible;mso-wrap-style:square;v-text-anchor:top" coordsize="67945,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" path="m,l45392,3892,66147,14282r1182,25071l54000,87287e" filled="f" strokeweight=".5pt">
                  <v:path arrowok="t"/>
                </v:shape>
                <v:shape id="Textbox 1708" o:spid="_x0000_s1042" type="#_x0000_t202" style="position:absolute;left:10004;top:636;width:908;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" filled="f" stroked="f">
                  <v:textbox inset="0,0,0,0">
                    <w:txbxContent>
                      <w:p w:rsidR="00A72973" w:rsidRDefault="00A72973" w:rsidP="00A72973">
                        <w:pPr>
                          <w:spacing w:line="203" w:lineRule="exact"/>
                          <w:rPr>
                            <w:sz w:val="18"/>
                          </w:rPr>
                        </w:pPr>
                        <w:r>
                          <w:rPr>
                            <w:spacing w:val="-10"/>
                            <w:sz w:val="18"/>
                          </w:rPr>
                          <w:t>B</w:t>
                        </w:r>
                      </w:p>
                    </w:txbxContent>
                  </v:textbox>
                </v:shape>
                <v:shape id="Textbox 1709" o:spid="_x0000_s1043" type="#_x0000_t202" style="position:absolute;left:16666;top:2429;width:104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" filled="f" stroked="f">
                  <v:textbox inset="0,0,0,0">
                    <w:txbxContent>
                      <w:p w:rsidR="00A72973" w:rsidRDefault="00A72973" w:rsidP="00A72973">
                        <w:pPr>
                          <w:spacing w:before="12"/>
                          <w:ind w:left="20"/>
                          <w:rPr>
                            <w:i/>
                            <w:sz w:val="18"/>
                          </w:rPr>
                        </w:pPr>
                        <w:r>
                          <w:rPr>
                            <w:i/>
                            <w:spacing w:val="-10"/>
                            <w:sz w:val="18"/>
                          </w:rPr>
                          <w:t>θ</w:t>
                        </w:r>
                      </w:p>
                    </w:txbxContent>
                  </v:textbox>
                </v:shape>
                <v:shape id="Textbox 1710" o:spid="_x0000_s1044" type="#_x0000_t202" style="position:absolute;left:22400;top:2968;width:1206;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" filled="f" stroked="f">
                  <v:textbox inset="0,0,0,0">
                    <w:txbxContent>
                      <w:p w:rsidR="00A72973" w:rsidRDefault="00A72973" w:rsidP="00A72973">
                        <w:pPr>
                          <w:spacing w:before="12"/>
                          <w:ind w:left="20"/>
                          <w:rPr>
                            <w:sz w:val="18"/>
                          </w:rPr>
                        </w:pPr>
                        <w:r>
                          <w:rPr>
                            <w:spacing w:val="-10"/>
                            <w:sz w:val="18"/>
                          </w:rPr>
                          <w:t>N</w:t>
                        </w:r>
                      </w:p>
                    </w:txbxContent>
                  </v:textbox>
                </v:shape>
                <v:shape id="Textbox 1711" o:spid="_x0000_s1045" type="#_x0000_t202" style="position:absolute;left:6629;top:4948;width:1403;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" filled="f" stroked="f">
                  <v:textbox inset="0,0,0,0">
                    <w:txbxContent>
                      <w:p w:rsidR="00A72973" w:rsidRDefault="00A72973" w:rsidP="00A72973">
                        <w:pPr>
                          <w:spacing w:before="12"/>
                          <w:ind w:left="20"/>
                          <w:rPr>
                            <w:sz w:val="18"/>
                          </w:rPr>
                        </w:pPr>
                        <w:r>
                          <w:rPr>
                            <w:spacing w:val="-10"/>
                            <w:sz w:val="18"/>
                          </w:rPr>
                          <w:t>M</w:t>
                        </w:r>
                      </w:p>
                    </w:txbxContent>
                  </v:textbox>
                </v:shape>
                <w10:wrap type="topAndBottom" anchorx="page"/>
              </v:group>
            </w:pict>
          </mc:Fallback>
        </mc:AlternateContent>
      </w:r>
    </w:p>
    <w:p w:rsidR="00A72973" w:rsidRDefault="00A72973" w:rsidP="00A72973">
      <w:pPr>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Để xác định chiều của lực từ tác dụng lên dòng điện MN ta dùng quy tắc bàn tay trái.</w:t>
      </w:r>
    </w:p>
    <w:p w:rsidR="00A72973" w:rsidRDefault="00A72973" w:rsidP="00A72973">
      <w:pPr>
        <w:widowControl w:val="0"/>
        <w:tabs>
          <w:tab w:val="left" w:pos="811"/>
        </w:tabs>
        <w:autoSpaceDE w:val="0"/>
        <w:autoSpaceDN w:val="0"/>
        <w:spacing w:after="0" w:line="295" w:lineRule="auto"/>
        <w:rPr>
          <w:rFonts w:ascii="Times New Roman" w:hAnsi="Times New Roman" w:cs="Times New Roman"/>
          <w:sz w:val="24"/>
          <w:szCs w:val="24"/>
        </w:rPr>
      </w:pPr>
      <w:r w:rsidRPr="00A72973">
        <w:rPr>
          <w:rFonts w:ascii="Times New Roman" w:hAnsi="Times New Roman" w:cs="Times New Roman"/>
          <w:b/>
          <w:sz w:val="24"/>
          <w:szCs w:val="24"/>
        </w:rPr>
        <w:lastRenderedPageBreak/>
        <w:t>b)</w:t>
      </w:r>
      <w:r>
        <w:rPr>
          <w:rFonts w:ascii="Times New Roman" w:hAnsi="Times New Roman" w:cs="Times New Roman"/>
          <w:sz w:val="24"/>
          <w:szCs w:val="24"/>
        </w:rPr>
        <w:t xml:space="preserve"> </w:t>
      </w:r>
      <w:r w:rsidRPr="00A72973">
        <w:rPr>
          <w:rFonts w:ascii="Times New Roman" w:hAnsi="Times New Roman" w:cs="Times New Roman"/>
          <w:sz w:val="24"/>
          <w:szCs w:val="24"/>
        </w:rPr>
        <w:t xml:space="preserve">Khi đoạn dây </w:t>
      </w:r>
      <w:r>
        <w:rPr>
          <w:rFonts w:ascii="Times New Roman" w:hAnsi="Times New Roman" w:cs="Times New Roman"/>
          <w:sz w:val="24"/>
          <w:szCs w:val="24"/>
        </w:rPr>
        <w:t xml:space="preserve">dẫn MN </w:t>
      </w:r>
      <w:r w:rsidRPr="00A72973">
        <w:rPr>
          <w:rFonts w:ascii="Times New Roman" w:hAnsi="Times New Roman" w:cs="Times New Roman"/>
          <w:sz w:val="24"/>
          <w:szCs w:val="24"/>
        </w:rPr>
        <w:t>quay tròn trong mặt phẳng nằm ngang thì lực từ tác dụng lên nó có độ lớn không đổi.</w:t>
      </w:r>
    </w:p>
    <w:p w:rsidR="00A72973" w:rsidRPr="00AB3E33" w:rsidRDefault="00AB3E33" w:rsidP="00AB3E33">
      <w:pPr>
        <w:widowControl w:val="0"/>
        <w:tabs>
          <w:tab w:val="left" w:pos="803"/>
        </w:tabs>
        <w:autoSpaceDE w:val="0"/>
        <w:autoSpaceDN w:val="0"/>
        <w:spacing w:before="136" w:after="0" w:line="240" w:lineRule="auto"/>
        <w:rPr>
          <w:rFonts w:ascii="Times New Roman" w:hAnsi="Times New Roman" w:cs="Times New Roman"/>
          <w:sz w:val="24"/>
          <w:szCs w:val="24"/>
        </w:rPr>
      </w:pPr>
      <w:r w:rsidRPr="00AB3E33">
        <w:rPr>
          <w:rFonts w:ascii="Times New Roman" w:hAnsi="Times New Roman" w:cs="Times New Roman"/>
          <w:b/>
          <w:sz w:val="24"/>
          <w:szCs w:val="24"/>
        </w:rPr>
        <w:t>c)</w:t>
      </w:r>
      <w:r>
        <w:rPr>
          <w:rFonts w:ascii="Times New Roman" w:hAnsi="Times New Roman" w:cs="Times New Roman"/>
          <w:sz w:val="24"/>
          <w:szCs w:val="24"/>
        </w:rPr>
        <w:t xml:space="preserve"> </w:t>
      </w:r>
      <w:r w:rsidR="00A72973" w:rsidRPr="00AB3E33">
        <w:rPr>
          <w:rFonts w:ascii="Times New Roman" w:hAnsi="Times New Roman" w:cs="Times New Roman"/>
          <w:sz w:val="24"/>
          <w:szCs w:val="24"/>
        </w:rPr>
        <w:t>Dòng điện qua đoạn dây có chiều từ M</w:t>
      </w:r>
      <w:r w:rsidR="00A72973" w:rsidRPr="00AB3E33">
        <w:rPr>
          <w:rFonts w:ascii="Times New Roman" w:hAnsi="Times New Roman" w:cs="Times New Roman"/>
          <w:spacing w:val="-1"/>
          <w:sz w:val="24"/>
          <w:szCs w:val="24"/>
        </w:rPr>
        <w:t xml:space="preserve"> </w:t>
      </w:r>
      <w:r w:rsidR="00A72973" w:rsidRPr="00AB3E33">
        <w:rPr>
          <w:rFonts w:ascii="Times New Roman" w:hAnsi="Times New Roman" w:cs="Times New Roman"/>
          <w:sz w:val="24"/>
          <w:szCs w:val="24"/>
        </w:rPr>
        <w:t xml:space="preserve">sang </w:t>
      </w:r>
      <w:r w:rsidR="00A72973" w:rsidRPr="00AB3E33">
        <w:rPr>
          <w:rFonts w:ascii="Times New Roman" w:hAnsi="Times New Roman" w:cs="Times New Roman"/>
          <w:spacing w:val="-7"/>
          <w:sz w:val="24"/>
          <w:szCs w:val="24"/>
        </w:rPr>
        <w:t>N.</w:t>
      </w:r>
    </w:p>
    <w:p w:rsidR="00A72973" w:rsidRPr="00AB3E33" w:rsidRDefault="00AB3E33" w:rsidP="00AB3E33">
      <w:pPr>
        <w:widowControl w:val="0"/>
        <w:tabs>
          <w:tab w:val="left" w:pos="816"/>
        </w:tabs>
        <w:autoSpaceDE w:val="0"/>
        <w:autoSpaceDN w:val="0"/>
        <w:spacing w:after="0" w:line="240" w:lineRule="auto"/>
        <w:rPr>
          <w:rFonts w:ascii="Times New Roman" w:hAnsi="Times New Roman" w:cs="Times New Roman"/>
          <w:spacing w:val="-5"/>
          <w:sz w:val="24"/>
          <w:szCs w:val="24"/>
        </w:rPr>
      </w:pPr>
      <w:r w:rsidRPr="00AB3E33">
        <w:rPr>
          <w:rFonts w:ascii="Times New Roman" w:hAnsi="Times New Roman" w:cs="Times New Roman"/>
          <w:b/>
          <w:sz w:val="24"/>
          <w:szCs w:val="24"/>
        </w:rPr>
        <w:t>d)</w:t>
      </w:r>
      <w:r>
        <w:rPr>
          <w:rFonts w:ascii="Times New Roman" w:hAnsi="Times New Roman" w:cs="Times New Roman"/>
          <w:sz w:val="24"/>
          <w:szCs w:val="24"/>
        </w:rPr>
        <w:t xml:space="preserve"> </w:t>
      </w:r>
      <w:r w:rsidRPr="00AB3E33">
        <w:rPr>
          <w:rFonts w:ascii="Times New Roman" w:hAnsi="Times New Roman" w:cs="Times New Roman"/>
          <w:sz w:val="24"/>
          <w:szCs w:val="24"/>
        </w:rPr>
        <w:t xml:space="preserve">Cường độ dòng điện qua đoạn dây </w:t>
      </w:r>
      <w:r w:rsidRPr="00AB3E33">
        <w:rPr>
          <w:rFonts w:ascii="Times New Roman" w:hAnsi="Times New Roman" w:cs="Times New Roman"/>
          <w:spacing w:val="-5"/>
          <w:sz w:val="24"/>
          <w:szCs w:val="24"/>
        </w:rPr>
        <w:t>là</w:t>
      </w:r>
      <w:r>
        <w:rPr>
          <w:rFonts w:ascii="Times New Roman" w:hAnsi="Times New Roman" w:cs="Times New Roman"/>
          <w:spacing w:val="-5"/>
          <w:sz w:val="24"/>
          <w:szCs w:val="24"/>
        </w:rPr>
        <w:t xml:space="preserve"> </w:t>
      </w:r>
      <w:r w:rsidRPr="00AB3E33">
        <w:rPr>
          <w:rFonts w:ascii="Times New Roman" w:hAnsi="Times New Roman" w:cs="Times New Roman"/>
          <w:spacing w:val="-5"/>
          <w:position w:val="-24"/>
          <w:sz w:val="24"/>
          <w:szCs w:val="24"/>
        </w:rPr>
        <w:object w:dxaOrig="1280" w:dyaOrig="620">
          <v:shape id="_x0000_i1092" type="#_x0000_t75" style="width:63.75pt;height:30.75pt" o:ole="">
            <v:imagedata r:id="rId17" o:title=""/>
          </v:shape>
          <o:OLEObject Type="Embed" ProgID="Equation.DSMT4" ShapeID="_x0000_i1092" DrawAspect="Content" ObjectID="_1786393466" r:id="rId18"/>
        </w:object>
      </w:r>
    </w:p>
    <w:p w:rsidR="00A72973" w:rsidRPr="004E44A3" w:rsidRDefault="00A72973" w:rsidP="00A72973">
      <w:pPr>
        <w:pStyle w:val="ListParagraph"/>
        <w:widowControl w:val="0"/>
        <w:tabs>
          <w:tab w:val="left" w:pos="567"/>
          <w:tab w:val="left" w:pos="2835"/>
          <w:tab w:val="left" w:pos="5103"/>
          <w:tab w:val="left" w:pos="7371"/>
        </w:tabs>
        <w:spacing w:after="0" w:line="276" w:lineRule="auto"/>
        <w:ind w:left="0"/>
        <w:contextualSpacing w:val="0"/>
        <w:jc w:val="both"/>
        <w:rPr>
          <w:rFonts w:ascii="Times New Roman" w:eastAsia="Times New Roman" w:hAnsi="Times New Roman" w:cs="Times New Roman"/>
          <w:b/>
          <w:bCs/>
          <w:vanish/>
          <w:sz w:val="24"/>
          <w:szCs w:val="24"/>
        </w:rPr>
      </w:pPr>
      <w:r>
        <w:rPr>
          <w:rFonts w:ascii="Times New Roman" w:eastAsia="Times New Roman" w:hAnsi="Times New Roman" w:cs="Times New Roman"/>
          <w:b/>
          <w:bCs/>
          <w:vanish/>
          <w:sz w:val="24"/>
          <w:szCs w:val="24"/>
        </w:rPr>
        <w:t>Đáp án:</w:t>
      </w:r>
    </w:p>
    <w:p w:rsidR="00A72973" w:rsidRPr="004E44A3" w:rsidRDefault="00A72973" w:rsidP="00A72973">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E44A3">
        <w:rPr>
          <w:sz w:val="24"/>
          <w:szCs w:val="24"/>
        </w:rPr>
        <w:tab/>
      </w:r>
      <w:r>
        <w:rPr>
          <w:sz w:val="24"/>
          <w:szCs w:val="24"/>
        </w:rPr>
        <w:t>a) Đúng</w:t>
      </w:r>
      <w:r w:rsidRPr="004E44A3">
        <w:rPr>
          <w:sz w:val="24"/>
          <w:szCs w:val="24"/>
        </w:rPr>
        <w:t xml:space="preserve">; </w:t>
      </w:r>
      <w:r w:rsidRPr="004E44A3">
        <w:rPr>
          <w:sz w:val="24"/>
          <w:szCs w:val="24"/>
        </w:rPr>
        <w:tab/>
      </w:r>
      <w:r w:rsidRPr="004E44A3">
        <w:rPr>
          <w:sz w:val="24"/>
          <w:szCs w:val="24"/>
          <w:lang w:bidi="en-US"/>
        </w:rPr>
        <w:t xml:space="preserve">b) </w:t>
      </w:r>
      <w:r w:rsidRPr="004E44A3">
        <w:rPr>
          <w:sz w:val="24"/>
          <w:szCs w:val="24"/>
        </w:rPr>
        <w:t xml:space="preserve">Sai; </w:t>
      </w:r>
      <w:r w:rsidRPr="004E44A3">
        <w:rPr>
          <w:sz w:val="24"/>
          <w:szCs w:val="24"/>
        </w:rPr>
        <w:tab/>
      </w:r>
      <w:r w:rsidRPr="004E44A3">
        <w:rPr>
          <w:sz w:val="24"/>
          <w:szCs w:val="24"/>
          <w:lang w:bidi="en-US"/>
        </w:rPr>
        <w:t xml:space="preserve">c) </w:t>
      </w:r>
      <w:r w:rsidRPr="004E44A3">
        <w:rPr>
          <w:sz w:val="24"/>
          <w:szCs w:val="24"/>
        </w:rPr>
        <w:t xml:space="preserve">Đúng; </w:t>
      </w:r>
      <w:r w:rsidRPr="004E44A3">
        <w:rPr>
          <w:sz w:val="24"/>
          <w:szCs w:val="24"/>
        </w:rPr>
        <w:tab/>
      </w:r>
      <w:r w:rsidRPr="004E44A3">
        <w:rPr>
          <w:sz w:val="24"/>
          <w:szCs w:val="24"/>
          <w:lang w:bidi="en-US"/>
        </w:rPr>
        <w:t xml:space="preserve">d) </w:t>
      </w:r>
      <w:r w:rsidRPr="004E44A3">
        <w:rPr>
          <w:sz w:val="24"/>
          <w:szCs w:val="24"/>
        </w:rPr>
        <w:t>Đúng.</w:t>
      </w:r>
    </w:p>
    <w:p w:rsidR="001D18FB" w:rsidRDefault="001D18FB" w:rsidP="001D18FB">
      <w:pPr>
        <w:pStyle w:val="BodyText"/>
        <w:spacing w:line="295" w:lineRule="auto"/>
        <w:jc w:val="both"/>
      </w:pPr>
      <w:r w:rsidRPr="004E44A3">
        <w:rPr>
          <w:b/>
        </w:rPr>
        <w:t xml:space="preserve">Câu 3: </w:t>
      </w:r>
      <w:r w:rsidRPr="004E44A3">
        <w:t xml:space="preserve">Mạch điện trong hình sau được sử dụng để chế tạo một “cân từ” có thể xác định trọng lượng các vật. Vật khối lượng </w:t>
      </w:r>
      <w:r w:rsidRPr="004E44A3">
        <w:rPr>
          <w:i/>
        </w:rPr>
        <w:t xml:space="preserve">m </w:t>
      </w:r>
      <w:r w:rsidRPr="004E44A3">
        <w:t>được treo tại trọng tâm của thanh ngang nằm trong một</w:t>
      </w:r>
      <w:r w:rsidRPr="004E44A3">
        <w:rPr>
          <w:spacing w:val="-6"/>
        </w:rPr>
        <w:t xml:space="preserve"> </w:t>
      </w:r>
      <w:r w:rsidRPr="004E44A3">
        <w:t>từ</w:t>
      </w:r>
      <w:r w:rsidRPr="004E44A3">
        <w:rPr>
          <w:spacing w:val="-6"/>
        </w:rPr>
        <w:t xml:space="preserve"> </w:t>
      </w:r>
      <w:r w:rsidRPr="004E44A3">
        <w:t>trường</w:t>
      </w:r>
      <w:r w:rsidRPr="004E44A3">
        <w:rPr>
          <w:spacing w:val="-6"/>
        </w:rPr>
        <w:t xml:space="preserve"> </w:t>
      </w:r>
      <w:r w:rsidRPr="004E44A3">
        <w:t>đều</w:t>
      </w:r>
      <w:r w:rsidRPr="004E44A3">
        <w:rPr>
          <w:spacing w:val="-6"/>
        </w:rPr>
        <w:t xml:space="preserve"> </w:t>
      </w:r>
      <w:r w:rsidRPr="004E44A3">
        <w:t>hướng</w:t>
      </w:r>
      <w:r w:rsidRPr="004E44A3">
        <w:rPr>
          <w:spacing w:val="-6"/>
        </w:rPr>
        <w:t xml:space="preserve"> </w:t>
      </w:r>
      <w:r w:rsidRPr="004E44A3">
        <w:t>thẳng</w:t>
      </w:r>
      <w:r w:rsidRPr="004E44A3">
        <w:rPr>
          <w:spacing w:val="-6"/>
        </w:rPr>
        <w:t xml:space="preserve"> </w:t>
      </w:r>
      <w:r w:rsidRPr="004E44A3">
        <w:t>vào</w:t>
      </w:r>
      <w:r w:rsidRPr="004E44A3">
        <w:rPr>
          <w:spacing w:val="-6"/>
        </w:rPr>
        <w:t xml:space="preserve"> </w:t>
      </w:r>
      <w:r w:rsidRPr="004E44A3">
        <w:t>mặt</w:t>
      </w:r>
      <w:r w:rsidRPr="004E44A3">
        <w:rPr>
          <w:spacing w:val="-6"/>
        </w:rPr>
        <w:t xml:space="preserve"> </w:t>
      </w:r>
      <w:r w:rsidRPr="004E44A3">
        <w:t>phẳng</w:t>
      </w:r>
      <w:r w:rsidRPr="004E44A3">
        <w:rPr>
          <w:spacing w:val="-6"/>
        </w:rPr>
        <w:t xml:space="preserve"> </w:t>
      </w:r>
      <w:r w:rsidRPr="004E44A3">
        <w:t>hình</w:t>
      </w:r>
      <w:r w:rsidRPr="004E44A3">
        <w:rPr>
          <w:spacing w:val="-6"/>
        </w:rPr>
        <w:t xml:space="preserve"> </w:t>
      </w:r>
      <w:r w:rsidRPr="004E44A3">
        <w:t>vẽ</w:t>
      </w:r>
      <w:r w:rsidRPr="004E44A3">
        <w:rPr>
          <w:spacing w:val="-6"/>
        </w:rPr>
        <w:t xml:space="preserve"> </w:t>
      </w:r>
      <w:r w:rsidRPr="004E44A3">
        <w:t>và</w:t>
      </w:r>
      <w:r w:rsidRPr="004E44A3">
        <w:rPr>
          <w:spacing w:val="-6"/>
        </w:rPr>
        <w:t xml:space="preserve"> </w:t>
      </w:r>
      <w:r w:rsidRPr="004E44A3">
        <w:t>có</w:t>
      </w:r>
      <w:r w:rsidRPr="004E44A3">
        <w:rPr>
          <w:spacing w:val="-6"/>
        </w:rPr>
        <w:t xml:space="preserve"> </w:t>
      </w:r>
      <w:r w:rsidRPr="004E44A3">
        <w:t>độ</w:t>
      </w:r>
      <w:r w:rsidRPr="004E44A3">
        <w:rPr>
          <w:spacing w:val="-6"/>
        </w:rPr>
        <w:t xml:space="preserve"> </w:t>
      </w:r>
      <w:r w:rsidRPr="004E44A3">
        <w:t>lớn</w:t>
      </w:r>
      <w:r w:rsidRPr="004E44A3">
        <w:rPr>
          <w:spacing w:val="-6"/>
        </w:rPr>
        <w:t xml:space="preserve"> </w:t>
      </w:r>
      <w:r w:rsidRPr="004E44A3">
        <w:rPr>
          <w:i/>
        </w:rPr>
        <w:t>B</w:t>
      </w:r>
      <w:r w:rsidRPr="004E44A3">
        <w:rPr>
          <w:i/>
          <w:spacing w:val="-6"/>
        </w:rPr>
        <w:t xml:space="preserve"> </w:t>
      </w:r>
      <w:r w:rsidRPr="004E44A3">
        <w:t>=</w:t>
      </w:r>
      <w:r w:rsidRPr="004E44A3">
        <w:rPr>
          <w:spacing w:val="-6"/>
        </w:rPr>
        <w:t xml:space="preserve"> </w:t>
      </w:r>
      <w:r w:rsidRPr="004E44A3">
        <w:t>1,5</w:t>
      </w:r>
      <w:r w:rsidRPr="004E44A3">
        <w:rPr>
          <w:spacing w:val="-10"/>
        </w:rPr>
        <w:t xml:space="preserve"> </w:t>
      </w:r>
      <w:r w:rsidRPr="004E44A3">
        <w:t>T.</w:t>
      </w:r>
      <w:r w:rsidRPr="004E44A3">
        <w:rPr>
          <w:spacing w:val="-6"/>
        </w:rPr>
        <w:t xml:space="preserve"> </w:t>
      </w:r>
      <w:r w:rsidRPr="004E44A3">
        <w:t>Hiệu</w:t>
      </w:r>
      <w:r w:rsidRPr="004E44A3">
        <w:rPr>
          <w:spacing w:val="-6"/>
        </w:rPr>
        <w:t xml:space="preserve"> </w:t>
      </w:r>
      <w:r w:rsidRPr="004E44A3">
        <w:t>điện</w:t>
      </w:r>
      <w:r w:rsidRPr="004E44A3">
        <w:rPr>
          <w:spacing w:val="-6"/>
        </w:rPr>
        <w:t xml:space="preserve"> </w:t>
      </w:r>
      <w:r w:rsidRPr="004E44A3">
        <w:t>thế của nguồn điện</w:t>
      </w:r>
      <w:r w:rsidRPr="004E44A3">
        <w:rPr>
          <w:spacing w:val="-1"/>
        </w:rPr>
        <w:t xml:space="preserve"> </w:t>
      </w:r>
      <w:r w:rsidRPr="004E44A3">
        <w:t>có</w:t>
      </w:r>
      <w:r w:rsidRPr="004E44A3">
        <w:rPr>
          <w:spacing w:val="-1"/>
        </w:rPr>
        <w:t xml:space="preserve"> </w:t>
      </w:r>
      <w:r w:rsidRPr="004E44A3">
        <w:t>thể</w:t>
      </w:r>
      <w:r w:rsidRPr="004E44A3">
        <w:rPr>
          <w:spacing w:val="-1"/>
        </w:rPr>
        <w:t xml:space="preserve"> </w:t>
      </w:r>
      <w:r w:rsidRPr="004E44A3">
        <w:t>điều</w:t>
      </w:r>
      <w:r w:rsidRPr="004E44A3">
        <w:rPr>
          <w:spacing w:val="-1"/>
        </w:rPr>
        <w:t xml:space="preserve"> </w:t>
      </w:r>
      <w:r w:rsidRPr="004E44A3">
        <w:t>chỉnh</w:t>
      </w:r>
      <w:r w:rsidRPr="004E44A3">
        <w:rPr>
          <w:spacing w:val="-1"/>
        </w:rPr>
        <w:t xml:space="preserve"> </w:t>
      </w:r>
      <w:r w:rsidRPr="004E44A3">
        <w:t>để làm</w:t>
      </w:r>
      <w:r w:rsidRPr="004E44A3">
        <w:rPr>
          <w:spacing w:val="-1"/>
        </w:rPr>
        <w:t xml:space="preserve"> </w:t>
      </w:r>
      <w:r w:rsidRPr="004E44A3">
        <w:t>thay</w:t>
      </w:r>
      <w:r w:rsidRPr="004E44A3">
        <w:rPr>
          <w:spacing w:val="-1"/>
        </w:rPr>
        <w:t xml:space="preserve"> </w:t>
      </w:r>
      <w:r w:rsidRPr="004E44A3">
        <w:t>đổi cường</w:t>
      </w:r>
      <w:r w:rsidRPr="004E44A3">
        <w:rPr>
          <w:spacing w:val="-1"/>
        </w:rPr>
        <w:t xml:space="preserve"> </w:t>
      </w:r>
      <w:r w:rsidRPr="004E44A3">
        <w:t>độ dòng điện</w:t>
      </w:r>
      <w:r w:rsidRPr="004E44A3">
        <w:rPr>
          <w:spacing w:val="-1"/>
        </w:rPr>
        <w:t xml:space="preserve"> </w:t>
      </w:r>
      <w:r w:rsidRPr="004E44A3">
        <w:t>trong</w:t>
      </w:r>
      <w:r w:rsidRPr="004E44A3">
        <w:rPr>
          <w:spacing w:val="-1"/>
        </w:rPr>
        <w:t xml:space="preserve"> </w:t>
      </w:r>
      <w:r w:rsidRPr="004E44A3">
        <w:t>mạch</w:t>
      </w:r>
      <w:r w:rsidRPr="004E44A3">
        <w:rPr>
          <w:spacing w:val="-1"/>
        </w:rPr>
        <w:t xml:space="preserve"> </w:t>
      </w:r>
      <w:r w:rsidRPr="004E44A3">
        <w:t>và có</w:t>
      </w:r>
      <w:r w:rsidRPr="004E44A3">
        <w:rPr>
          <w:spacing w:val="-1"/>
        </w:rPr>
        <w:t xml:space="preserve"> </w:t>
      </w:r>
      <w:r w:rsidRPr="004E44A3">
        <w:t>giá trị</w:t>
      </w:r>
      <w:r w:rsidRPr="004E44A3">
        <w:rPr>
          <w:spacing w:val="-11"/>
        </w:rPr>
        <w:t xml:space="preserve"> </w:t>
      </w:r>
      <w:r w:rsidRPr="004E44A3">
        <w:t>tối</w:t>
      </w:r>
      <w:r w:rsidRPr="004E44A3">
        <w:rPr>
          <w:spacing w:val="-11"/>
        </w:rPr>
        <w:t xml:space="preserve"> </w:t>
      </w:r>
      <w:r w:rsidRPr="004E44A3">
        <w:t>đa</w:t>
      </w:r>
      <w:r w:rsidRPr="004E44A3">
        <w:rPr>
          <w:spacing w:val="-11"/>
        </w:rPr>
        <w:t xml:space="preserve"> </w:t>
      </w:r>
      <w:r w:rsidRPr="004E44A3">
        <w:t>là</w:t>
      </w:r>
      <w:r w:rsidRPr="004E44A3">
        <w:rPr>
          <w:spacing w:val="-11"/>
        </w:rPr>
        <w:t xml:space="preserve"> </w:t>
      </w:r>
      <w:r w:rsidRPr="004E44A3">
        <w:t>17,5</w:t>
      </w:r>
      <w:r w:rsidRPr="004E44A3">
        <w:rPr>
          <w:spacing w:val="-15"/>
        </w:rPr>
        <w:t xml:space="preserve"> </w:t>
      </w:r>
      <w:r w:rsidRPr="004E44A3">
        <w:t>V.</w:t>
      </w:r>
      <w:r w:rsidRPr="004E44A3">
        <w:rPr>
          <w:spacing w:val="-15"/>
        </w:rPr>
        <w:t xml:space="preserve"> </w:t>
      </w:r>
      <w:r w:rsidRPr="004E44A3">
        <w:t>Thanh</w:t>
      </w:r>
      <w:r w:rsidRPr="004E44A3">
        <w:rPr>
          <w:spacing w:val="-11"/>
        </w:rPr>
        <w:t xml:space="preserve"> </w:t>
      </w:r>
      <w:r w:rsidRPr="004E44A3">
        <w:t>nằm</w:t>
      </w:r>
      <w:r w:rsidRPr="004E44A3">
        <w:rPr>
          <w:spacing w:val="-11"/>
        </w:rPr>
        <w:t xml:space="preserve"> </w:t>
      </w:r>
      <w:r w:rsidRPr="004E44A3">
        <w:t>ngang</w:t>
      </w:r>
      <w:r w:rsidRPr="004E44A3">
        <w:rPr>
          <w:spacing w:val="-11"/>
        </w:rPr>
        <w:t xml:space="preserve"> </w:t>
      </w:r>
      <w:r w:rsidRPr="004E44A3">
        <w:t>có</w:t>
      </w:r>
      <w:r w:rsidRPr="004E44A3">
        <w:rPr>
          <w:spacing w:val="-11"/>
        </w:rPr>
        <w:t xml:space="preserve"> </w:t>
      </w:r>
      <w:r w:rsidRPr="004E44A3">
        <w:t>độ</w:t>
      </w:r>
      <w:r w:rsidRPr="004E44A3">
        <w:rPr>
          <w:spacing w:val="-11"/>
        </w:rPr>
        <w:t xml:space="preserve"> </w:t>
      </w:r>
      <w:r w:rsidRPr="004E44A3">
        <w:t>dài</w:t>
      </w:r>
      <w:r w:rsidRPr="004E44A3">
        <w:rPr>
          <w:spacing w:val="-11"/>
        </w:rPr>
        <w:t xml:space="preserve"> </w:t>
      </w:r>
      <w:r w:rsidRPr="004E44A3">
        <w:rPr>
          <w:i/>
        </w:rPr>
        <w:t>L</w:t>
      </w:r>
      <w:r w:rsidRPr="004E44A3">
        <w:rPr>
          <w:i/>
          <w:spacing w:val="-11"/>
        </w:rPr>
        <w:t xml:space="preserve"> </w:t>
      </w:r>
      <w:r w:rsidRPr="004E44A3">
        <w:t>=</w:t>
      </w:r>
      <w:r w:rsidRPr="004E44A3">
        <w:rPr>
          <w:spacing w:val="-11"/>
        </w:rPr>
        <w:t xml:space="preserve"> </w:t>
      </w:r>
      <w:r w:rsidRPr="004E44A3">
        <w:t>60</w:t>
      </w:r>
      <w:r w:rsidRPr="004E44A3">
        <w:rPr>
          <w:spacing w:val="-11"/>
        </w:rPr>
        <w:t xml:space="preserve"> </w:t>
      </w:r>
      <w:r w:rsidRPr="004E44A3">
        <w:t>cm</w:t>
      </w:r>
      <w:r w:rsidRPr="004E44A3">
        <w:rPr>
          <w:spacing w:val="-11"/>
        </w:rPr>
        <w:t xml:space="preserve"> </w:t>
      </w:r>
      <w:r w:rsidRPr="004E44A3">
        <w:t>và</w:t>
      </w:r>
      <w:r w:rsidRPr="004E44A3">
        <w:rPr>
          <w:spacing w:val="-11"/>
        </w:rPr>
        <w:t xml:space="preserve"> </w:t>
      </w:r>
      <w:r w:rsidRPr="004E44A3">
        <w:t>được</w:t>
      </w:r>
      <w:r w:rsidRPr="004E44A3">
        <w:rPr>
          <w:spacing w:val="-11"/>
        </w:rPr>
        <w:t xml:space="preserve"> </w:t>
      </w:r>
      <w:r w:rsidRPr="004E44A3">
        <w:t>làm</w:t>
      </w:r>
      <w:r w:rsidRPr="004E44A3">
        <w:rPr>
          <w:spacing w:val="-11"/>
        </w:rPr>
        <w:t xml:space="preserve"> </w:t>
      </w:r>
      <w:r w:rsidRPr="004E44A3">
        <w:t>bằng</w:t>
      </w:r>
      <w:r w:rsidRPr="004E44A3">
        <w:rPr>
          <w:spacing w:val="-11"/>
        </w:rPr>
        <w:t xml:space="preserve"> </w:t>
      </w:r>
      <w:r w:rsidRPr="004E44A3">
        <w:t>vật</w:t>
      </w:r>
      <w:r w:rsidRPr="004E44A3">
        <w:rPr>
          <w:spacing w:val="-11"/>
        </w:rPr>
        <w:t xml:space="preserve"> </w:t>
      </w:r>
      <w:r w:rsidRPr="004E44A3">
        <w:t>liệu</w:t>
      </w:r>
      <w:r w:rsidR="00A47B18">
        <w:rPr>
          <w:lang w:val="en-US"/>
        </w:rPr>
        <w:t xml:space="preserve"> dẫn điện</w:t>
      </w:r>
      <w:r w:rsidRPr="004E44A3">
        <w:rPr>
          <w:spacing w:val="-11"/>
        </w:rPr>
        <w:t xml:space="preserve"> </w:t>
      </w:r>
      <w:r w:rsidRPr="004E44A3">
        <w:t>cực</w:t>
      </w:r>
      <w:r w:rsidRPr="004E44A3">
        <w:rPr>
          <w:spacing w:val="-11"/>
        </w:rPr>
        <w:t xml:space="preserve"> </w:t>
      </w:r>
      <w:r w:rsidRPr="004E44A3">
        <w:t>nhẹ. Nó</w:t>
      </w:r>
      <w:r w:rsidRPr="004E44A3">
        <w:rPr>
          <w:spacing w:val="-5"/>
        </w:rPr>
        <w:t xml:space="preserve"> </w:t>
      </w:r>
      <w:r w:rsidRPr="004E44A3">
        <w:t>được</w:t>
      </w:r>
      <w:r w:rsidRPr="004E44A3">
        <w:rPr>
          <w:spacing w:val="-5"/>
        </w:rPr>
        <w:t xml:space="preserve"> </w:t>
      </w:r>
      <w:r w:rsidRPr="004E44A3">
        <w:t>nối</w:t>
      </w:r>
      <w:r w:rsidRPr="004E44A3">
        <w:rPr>
          <w:spacing w:val="-5"/>
        </w:rPr>
        <w:t xml:space="preserve"> </w:t>
      </w:r>
      <w:r w:rsidRPr="004E44A3">
        <w:t>với</w:t>
      </w:r>
      <w:r w:rsidRPr="004E44A3">
        <w:rPr>
          <w:spacing w:val="-5"/>
        </w:rPr>
        <w:t xml:space="preserve"> </w:t>
      </w:r>
      <w:r w:rsidRPr="004E44A3">
        <w:t>nguồn</w:t>
      </w:r>
      <w:r w:rsidRPr="004E44A3">
        <w:rPr>
          <w:spacing w:val="-5"/>
        </w:rPr>
        <w:t xml:space="preserve"> </w:t>
      </w:r>
      <w:r w:rsidRPr="004E44A3">
        <w:t>điện</w:t>
      </w:r>
      <w:r w:rsidRPr="004E44A3">
        <w:rPr>
          <w:spacing w:val="-5"/>
        </w:rPr>
        <w:t xml:space="preserve"> </w:t>
      </w:r>
      <w:r w:rsidRPr="004E44A3">
        <w:t>bởi</w:t>
      </w:r>
      <w:r w:rsidRPr="004E44A3">
        <w:rPr>
          <w:spacing w:val="-5"/>
        </w:rPr>
        <w:t xml:space="preserve"> </w:t>
      </w:r>
      <w:r w:rsidRPr="004E44A3">
        <w:t>hai</w:t>
      </w:r>
      <w:r w:rsidRPr="004E44A3">
        <w:rPr>
          <w:spacing w:val="-5"/>
        </w:rPr>
        <w:t xml:space="preserve"> </w:t>
      </w:r>
      <w:r w:rsidRPr="004E44A3">
        <w:t>dây</w:t>
      </w:r>
      <w:r w:rsidRPr="004E44A3">
        <w:rPr>
          <w:spacing w:val="-5"/>
        </w:rPr>
        <w:t xml:space="preserve"> </w:t>
      </w:r>
      <w:r w:rsidRPr="004E44A3">
        <w:t>dẫn</w:t>
      </w:r>
      <w:r w:rsidRPr="004E44A3">
        <w:rPr>
          <w:spacing w:val="-5"/>
        </w:rPr>
        <w:t xml:space="preserve"> </w:t>
      </w:r>
      <w:r w:rsidRPr="004E44A3">
        <w:t>treo</w:t>
      </w:r>
      <w:r w:rsidRPr="004E44A3">
        <w:rPr>
          <w:spacing w:val="-5"/>
        </w:rPr>
        <w:t xml:space="preserve"> </w:t>
      </w:r>
      <w:r w:rsidRPr="004E44A3">
        <w:t>thẳng</w:t>
      </w:r>
      <w:r w:rsidRPr="004E44A3">
        <w:rPr>
          <w:spacing w:val="-5"/>
        </w:rPr>
        <w:t xml:space="preserve"> </w:t>
      </w:r>
      <w:r w:rsidRPr="004E44A3">
        <w:t>đứng</w:t>
      </w:r>
      <w:r w:rsidRPr="004E44A3">
        <w:rPr>
          <w:spacing w:val="-5"/>
        </w:rPr>
        <w:t xml:space="preserve"> </w:t>
      </w:r>
      <w:r w:rsidRPr="004E44A3">
        <w:t>rất</w:t>
      </w:r>
      <w:r w:rsidRPr="004E44A3">
        <w:rPr>
          <w:spacing w:val="-5"/>
        </w:rPr>
        <w:t xml:space="preserve"> </w:t>
      </w:r>
      <w:r w:rsidRPr="004E44A3">
        <w:t>mảnh,</w:t>
      </w:r>
      <w:r w:rsidRPr="004E44A3">
        <w:rPr>
          <w:spacing w:val="-5"/>
        </w:rPr>
        <w:t xml:space="preserve"> </w:t>
      </w:r>
      <w:r w:rsidRPr="004E44A3">
        <w:t>không</w:t>
      </w:r>
      <w:r w:rsidRPr="004E44A3">
        <w:rPr>
          <w:spacing w:val="-5"/>
        </w:rPr>
        <w:t xml:space="preserve"> </w:t>
      </w:r>
      <w:r w:rsidRPr="004E44A3">
        <w:t>chịu</w:t>
      </w:r>
      <w:r w:rsidRPr="004E44A3">
        <w:rPr>
          <w:spacing w:val="-5"/>
        </w:rPr>
        <w:t xml:space="preserve"> </w:t>
      </w:r>
      <w:r w:rsidRPr="004E44A3">
        <w:t>được</w:t>
      </w:r>
      <w:r w:rsidRPr="004E44A3">
        <w:rPr>
          <w:spacing w:val="-5"/>
        </w:rPr>
        <w:t xml:space="preserve"> </w:t>
      </w:r>
      <w:r w:rsidRPr="004E44A3">
        <w:t>lực căng.</w:t>
      </w:r>
      <w:r w:rsidRPr="004E44A3">
        <w:rPr>
          <w:spacing w:val="-15"/>
        </w:rPr>
        <w:t xml:space="preserve"> </w:t>
      </w:r>
      <w:r w:rsidRPr="004E44A3">
        <w:t>Toàn</w:t>
      </w:r>
      <w:r w:rsidRPr="004E44A3">
        <w:rPr>
          <w:spacing w:val="-15"/>
        </w:rPr>
        <w:t xml:space="preserve"> </w:t>
      </w:r>
      <w:r w:rsidRPr="004E44A3">
        <w:t>bộ</w:t>
      </w:r>
      <w:r w:rsidRPr="004E44A3">
        <w:rPr>
          <w:spacing w:val="-14"/>
        </w:rPr>
        <w:t xml:space="preserve"> </w:t>
      </w:r>
      <w:r w:rsidRPr="004E44A3">
        <w:t>trọng</w:t>
      </w:r>
      <w:r w:rsidRPr="004E44A3">
        <w:rPr>
          <w:spacing w:val="-14"/>
        </w:rPr>
        <w:t xml:space="preserve"> </w:t>
      </w:r>
      <w:r w:rsidRPr="004E44A3">
        <w:t>lượng</w:t>
      </w:r>
      <w:r w:rsidRPr="004E44A3">
        <w:rPr>
          <w:spacing w:val="-14"/>
        </w:rPr>
        <w:t xml:space="preserve"> </w:t>
      </w:r>
      <w:r w:rsidRPr="004E44A3">
        <w:t>của</w:t>
      </w:r>
      <w:r w:rsidRPr="004E44A3">
        <w:rPr>
          <w:spacing w:val="-14"/>
        </w:rPr>
        <w:t xml:space="preserve"> </w:t>
      </w:r>
      <w:r w:rsidRPr="004E44A3">
        <w:t>vật</w:t>
      </w:r>
      <w:r w:rsidRPr="004E44A3">
        <w:rPr>
          <w:spacing w:val="-14"/>
        </w:rPr>
        <w:t xml:space="preserve"> </w:t>
      </w:r>
      <w:r w:rsidRPr="004E44A3">
        <w:t>treo</w:t>
      </w:r>
      <w:r w:rsidRPr="004E44A3">
        <w:rPr>
          <w:spacing w:val="-14"/>
        </w:rPr>
        <w:t xml:space="preserve"> </w:t>
      </w:r>
      <w:r w:rsidRPr="004E44A3">
        <w:t>phải</w:t>
      </w:r>
      <w:r w:rsidRPr="004E44A3">
        <w:rPr>
          <w:spacing w:val="-14"/>
        </w:rPr>
        <w:t xml:space="preserve"> </w:t>
      </w:r>
      <w:r w:rsidRPr="004E44A3">
        <w:t>được</w:t>
      </w:r>
      <w:r w:rsidRPr="004E44A3">
        <w:rPr>
          <w:spacing w:val="-14"/>
        </w:rPr>
        <w:t xml:space="preserve"> </w:t>
      </w:r>
      <w:r w:rsidRPr="004E44A3">
        <w:t>cân</w:t>
      </w:r>
      <w:r w:rsidRPr="004E44A3">
        <w:rPr>
          <w:spacing w:val="-14"/>
        </w:rPr>
        <w:t xml:space="preserve"> </w:t>
      </w:r>
      <w:r w:rsidRPr="004E44A3">
        <w:t>bằng</w:t>
      </w:r>
      <w:r w:rsidRPr="004E44A3">
        <w:rPr>
          <w:spacing w:val="-14"/>
        </w:rPr>
        <w:t xml:space="preserve"> </w:t>
      </w:r>
      <w:r w:rsidRPr="004E44A3">
        <w:t>bởi</w:t>
      </w:r>
      <w:r w:rsidRPr="004E44A3">
        <w:rPr>
          <w:spacing w:val="-14"/>
        </w:rPr>
        <w:t xml:space="preserve"> </w:t>
      </w:r>
      <w:r w:rsidRPr="004E44A3">
        <w:t>lực</w:t>
      </w:r>
      <w:r w:rsidRPr="004E44A3">
        <w:rPr>
          <w:spacing w:val="-14"/>
        </w:rPr>
        <w:t xml:space="preserve"> </w:t>
      </w:r>
      <w:r w:rsidRPr="004E44A3">
        <w:t>từ</w:t>
      </w:r>
      <w:r w:rsidRPr="004E44A3">
        <w:rPr>
          <w:spacing w:val="-14"/>
        </w:rPr>
        <w:t xml:space="preserve"> </w:t>
      </w:r>
      <w:r w:rsidRPr="004E44A3">
        <w:t>tác</w:t>
      </w:r>
      <w:r w:rsidRPr="004E44A3">
        <w:rPr>
          <w:spacing w:val="-14"/>
        </w:rPr>
        <w:t xml:space="preserve"> </w:t>
      </w:r>
      <w:r w:rsidRPr="004E44A3">
        <w:t>dụng</w:t>
      </w:r>
      <w:r w:rsidRPr="004E44A3">
        <w:rPr>
          <w:spacing w:val="-14"/>
        </w:rPr>
        <w:t xml:space="preserve"> </w:t>
      </w:r>
      <w:r w:rsidRPr="004E44A3">
        <w:t>lên</w:t>
      </w:r>
      <w:r w:rsidRPr="004E44A3">
        <w:rPr>
          <w:spacing w:val="-14"/>
        </w:rPr>
        <w:t xml:space="preserve"> </w:t>
      </w:r>
      <w:r w:rsidRPr="004E44A3">
        <w:t>thanh.</w:t>
      </w:r>
      <w:r w:rsidRPr="004E44A3">
        <w:rPr>
          <w:spacing w:val="-14"/>
        </w:rPr>
        <w:t xml:space="preserve"> </w:t>
      </w:r>
      <w:r w:rsidRPr="004E44A3">
        <w:t>Một điện</w:t>
      </w:r>
      <w:r w:rsidRPr="004E44A3">
        <w:rPr>
          <w:spacing w:val="-2"/>
        </w:rPr>
        <w:t xml:space="preserve"> </w:t>
      </w:r>
      <w:r w:rsidRPr="004E44A3">
        <w:t>trở</w:t>
      </w:r>
      <w:r w:rsidRPr="004E44A3">
        <w:rPr>
          <w:spacing w:val="-2"/>
        </w:rPr>
        <w:t xml:space="preserve"> </w:t>
      </w:r>
      <w:r w:rsidRPr="004E44A3">
        <w:rPr>
          <w:i/>
        </w:rPr>
        <w:t>R</w:t>
      </w:r>
      <w:r w:rsidRPr="004E44A3">
        <w:rPr>
          <w:i/>
          <w:spacing w:val="-2"/>
        </w:rPr>
        <w:t xml:space="preserve"> </w:t>
      </w:r>
      <w:r w:rsidRPr="004E44A3">
        <w:t>=</w:t>
      </w:r>
      <w:r w:rsidRPr="004E44A3">
        <w:rPr>
          <w:spacing w:val="-2"/>
        </w:rPr>
        <w:t xml:space="preserve"> </w:t>
      </w:r>
      <w:r w:rsidRPr="004E44A3">
        <w:t>50</w:t>
      </w:r>
      <w:r w:rsidRPr="004E44A3">
        <w:rPr>
          <w:spacing w:val="-2"/>
        </w:rPr>
        <w:t xml:space="preserve"> </w:t>
      </w:r>
      <w:r w:rsidRPr="004E44A3">
        <w:t>Ω</w:t>
      </w:r>
      <w:r w:rsidRPr="004E44A3">
        <w:rPr>
          <w:spacing w:val="-2"/>
        </w:rPr>
        <w:t xml:space="preserve"> </w:t>
      </w:r>
      <w:r w:rsidRPr="004E44A3">
        <w:t>được</w:t>
      </w:r>
      <w:r w:rsidRPr="004E44A3">
        <w:rPr>
          <w:spacing w:val="-2"/>
        </w:rPr>
        <w:t xml:space="preserve"> </w:t>
      </w:r>
      <w:r w:rsidRPr="004E44A3">
        <w:t>mắc</w:t>
      </w:r>
      <w:r w:rsidRPr="004E44A3">
        <w:rPr>
          <w:spacing w:val="-2"/>
        </w:rPr>
        <w:t xml:space="preserve"> </w:t>
      </w:r>
      <w:r w:rsidRPr="004E44A3">
        <w:t>nối</w:t>
      </w:r>
      <w:r w:rsidRPr="004E44A3">
        <w:rPr>
          <w:spacing w:val="-2"/>
        </w:rPr>
        <w:t xml:space="preserve"> </w:t>
      </w:r>
      <w:r w:rsidRPr="004E44A3">
        <w:t>tiếp</w:t>
      </w:r>
      <w:r w:rsidRPr="004E44A3">
        <w:rPr>
          <w:spacing w:val="-2"/>
        </w:rPr>
        <w:t xml:space="preserve"> </w:t>
      </w:r>
      <w:r w:rsidRPr="004E44A3">
        <w:t>với</w:t>
      </w:r>
      <w:r w:rsidRPr="004E44A3">
        <w:rPr>
          <w:spacing w:val="-2"/>
        </w:rPr>
        <w:t xml:space="preserve"> </w:t>
      </w:r>
      <w:r w:rsidRPr="004E44A3">
        <w:t>thanh</w:t>
      </w:r>
      <w:r w:rsidRPr="004E44A3">
        <w:rPr>
          <w:spacing w:val="-2"/>
        </w:rPr>
        <w:t xml:space="preserve"> </w:t>
      </w:r>
      <w:r w:rsidRPr="004E44A3">
        <w:t>và</w:t>
      </w:r>
      <w:r w:rsidRPr="004E44A3">
        <w:rPr>
          <w:spacing w:val="-2"/>
        </w:rPr>
        <w:t xml:space="preserve"> </w:t>
      </w:r>
      <w:r w:rsidRPr="004E44A3">
        <w:t>điện</w:t>
      </w:r>
      <w:r w:rsidRPr="004E44A3">
        <w:rPr>
          <w:spacing w:val="-2"/>
        </w:rPr>
        <w:t xml:space="preserve"> </w:t>
      </w:r>
      <w:r w:rsidRPr="004E44A3">
        <w:t>trở</w:t>
      </w:r>
      <w:r w:rsidRPr="004E44A3">
        <w:rPr>
          <w:spacing w:val="-2"/>
        </w:rPr>
        <w:t xml:space="preserve"> </w:t>
      </w:r>
      <w:r w:rsidRPr="004E44A3">
        <w:t>của</w:t>
      </w:r>
      <w:r w:rsidRPr="004E44A3">
        <w:rPr>
          <w:spacing w:val="-2"/>
        </w:rPr>
        <w:t xml:space="preserve"> </w:t>
      </w:r>
      <w:r w:rsidRPr="004E44A3">
        <w:t>phần</w:t>
      </w:r>
      <w:r w:rsidRPr="004E44A3">
        <w:rPr>
          <w:spacing w:val="-2"/>
        </w:rPr>
        <w:t xml:space="preserve"> </w:t>
      </w:r>
      <w:r w:rsidRPr="004E44A3">
        <w:t>còn</w:t>
      </w:r>
      <w:r w:rsidRPr="004E44A3">
        <w:rPr>
          <w:spacing w:val="-2"/>
        </w:rPr>
        <w:t xml:space="preserve"> </w:t>
      </w:r>
      <w:r w:rsidRPr="004E44A3">
        <w:t>lại</w:t>
      </w:r>
      <w:r w:rsidRPr="004E44A3">
        <w:rPr>
          <w:spacing w:val="-2"/>
        </w:rPr>
        <w:t xml:space="preserve"> </w:t>
      </w:r>
      <w:r w:rsidRPr="004E44A3">
        <w:t>trong</w:t>
      </w:r>
      <w:r w:rsidRPr="004E44A3">
        <w:rPr>
          <w:spacing w:val="-2"/>
        </w:rPr>
        <w:t xml:space="preserve"> </w:t>
      </w:r>
      <w:r w:rsidRPr="004E44A3">
        <w:t>mạch</w:t>
      </w:r>
      <w:r w:rsidRPr="004E44A3">
        <w:rPr>
          <w:spacing w:val="-2"/>
        </w:rPr>
        <w:t xml:space="preserve"> </w:t>
      </w:r>
      <w:r w:rsidRPr="004E44A3">
        <w:t xml:space="preserve">điện nhỏ hơn nhiều so với giá trị này. Lấy </w:t>
      </w:r>
      <w:r w:rsidRPr="004E44A3">
        <w:rPr>
          <w:i/>
        </w:rPr>
        <w:t xml:space="preserve">g </w:t>
      </w:r>
      <w:r>
        <w:t>= 10</w:t>
      </w:r>
      <w:r w:rsidRPr="004E44A3">
        <w:t>m/s</w:t>
      </w:r>
      <w:r w:rsidRPr="004E44A3">
        <w:rPr>
          <w:vertAlign w:val="superscript"/>
        </w:rPr>
        <w:t>2</w:t>
      </w:r>
      <w:r w:rsidRPr="004E44A3">
        <w:t>.</w:t>
      </w:r>
    </w:p>
    <w:p w:rsidR="001D18FB" w:rsidRPr="004E44A3" w:rsidRDefault="001D18FB" w:rsidP="001D18FB">
      <w:pPr>
        <w:pStyle w:val="BodyText"/>
        <w:spacing w:line="295" w:lineRule="auto"/>
        <w:jc w:val="both"/>
      </w:pPr>
      <w:r w:rsidRPr="004E44A3">
        <w:rPr>
          <w:noProof/>
          <w:lang w:val="en-US"/>
        </w:rPr>
        <mc:AlternateContent>
          <mc:Choice Requires="wpg">
            <w:drawing>
              <wp:anchor distT="0" distB="0" distL="0" distR="0" simplePos="0" relativeHeight="251663360" behindDoc="1" locked="0" layoutInCell="1" allowOverlap="1" wp14:anchorId="4800CF40" wp14:editId="621BADD4">
                <wp:simplePos x="0" y="0"/>
                <wp:positionH relativeFrom="margin">
                  <wp:align>left</wp:align>
                </wp:positionH>
                <wp:positionV relativeFrom="paragraph">
                  <wp:posOffset>-1905</wp:posOffset>
                </wp:positionV>
                <wp:extent cx="2562225" cy="1847850"/>
                <wp:effectExtent l="0" t="0" r="9525" b="19050"/>
                <wp:wrapNone/>
                <wp:docPr id="3962" name="Group 39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62225" cy="1847850"/>
                          <a:chOff x="0" y="0"/>
                          <a:chExt cx="2817495" cy="2377440"/>
                        </a:xfrm>
                      </wpg:grpSpPr>
                      <pic:pic xmlns:pic="http://schemas.openxmlformats.org/drawingml/2006/picture">
                        <pic:nvPicPr>
                          <pic:cNvPr id="3963" name="Image 3963"/>
                          <pic:cNvPicPr/>
                        </pic:nvPicPr>
                        <pic:blipFill>
                          <a:blip r:embed="rId19" cstate="print"/>
                          <a:stretch>
                            <a:fillRect/>
                          </a:stretch>
                        </pic:blipFill>
                        <pic:spPr>
                          <a:xfrm>
                            <a:off x="0" y="1246668"/>
                            <a:ext cx="143222" cy="143222"/>
                          </a:xfrm>
                          <a:prstGeom prst="rect">
                            <a:avLst/>
                          </a:prstGeom>
                        </pic:spPr>
                      </pic:pic>
                      <pic:pic xmlns:pic="http://schemas.openxmlformats.org/drawingml/2006/picture">
                        <pic:nvPicPr>
                          <pic:cNvPr id="3964" name="Image 3964"/>
                          <pic:cNvPicPr/>
                        </pic:nvPicPr>
                        <pic:blipFill>
                          <a:blip r:embed="rId20" cstate="print"/>
                          <a:stretch>
                            <a:fillRect/>
                          </a:stretch>
                        </pic:blipFill>
                        <pic:spPr>
                          <a:xfrm>
                            <a:off x="589155" y="1246667"/>
                            <a:ext cx="143232" cy="143229"/>
                          </a:xfrm>
                          <a:prstGeom prst="rect">
                            <a:avLst/>
                          </a:prstGeom>
                        </pic:spPr>
                      </pic:pic>
                      <pic:pic xmlns:pic="http://schemas.openxmlformats.org/drawingml/2006/picture">
                        <pic:nvPicPr>
                          <pic:cNvPr id="3965" name="Image 3965"/>
                          <pic:cNvPicPr/>
                        </pic:nvPicPr>
                        <pic:blipFill>
                          <a:blip r:embed="rId21" cstate="print"/>
                          <a:stretch>
                            <a:fillRect/>
                          </a:stretch>
                        </pic:blipFill>
                        <pic:spPr>
                          <a:xfrm>
                            <a:off x="295573" y="1246670"/>
                            <a:ext cx="143232" cy="143225"/>
                          </a:xfrm>
                          <a:prstGeom prst="rect">
                            <a:avLst/>
                          </a:prstGeom>
                        </pic:spPr>
                      </pic:pic>
                      <pic:pic xmlns:pic="http://schemas.openxmlformats.org/drawingml/2006/picture">
                        <pic:nvPicPr>
                          <pic:cNvPr id="3966" name="Image 3966"/>
                          <pic:cNvPicPr/>
                        </pic:nvPicPr>
                        <pic:blipFill>
                          <a:blip r:embed="rId22" cstate="print"/>
                          <a:stretch>
                            <a:fillRect/>
                          </a:stretch>
                        </pic:blipFill>
                        <pic:spPr>
                          <a:xfrm>
                            <a:off x="884734" y="1246668"/>
                            <a:ext cx="143232" cy="143221"/>
                          </a:xfrm>
                          <a:prstGeom prst="rect">
                            <a:avLst/>
                          </a:prstGeom>
                        </pic:spPr>
                      </pic:pic>
                      <pic:pic xmlns:pic="http://schemas.openxmlformats.org/drawingml/2006/picture">
                        <pic:nvPicPr>
                          <pic:cNvPr id="3967" name="Image 3967"/>
                          <pic:cNvPicPr/>
                        </pic:nvPicPr>
                        <pic:blipFill>
                          <a:blip r:embed="rId23" cstate="print"/>
                          <a:stretch>
                            <a:fillRect/>
                          </a:stretch>
                        </pic:blipFill>
                        <pic:spPr>
                          <a:xfrm>
                            <a:off x="1184803" y="1246668"/>
                            <a:ext cx="143232" cy="143225"/>
                          </a:xfrm>
                          <a:prstGeom prst="rect">
                            <a:avLst/>
                          </a:prstGeom>
                        </pic:spPr>
                      </pic:pic>
                      <pic:pic xmlns:pic="http://schemas.openxmlformats.org/drawingml/2006/picture">
                        <pic:nvPicPr>
                          <pic:cNvPr id="3968" name="Image 3968"/>
                          <pic:cNvPicPr/>
                        </pic:nvPicPr>
                        <pic:blipFill>
                          <a:blip r:embed="rId24" cstate="print"/>
                          <a:stretch>
                            <a:fillRect/>
                          </a:stretch>
                        </pic:blipFill>
                        <pic:spPr>
                          <a:xfrm>
                            <a:off x="1761717" y="1246668"/>
                            <a:ext cx="143232" cy="143225"/>
                          </a:xfrm>
                          <a:prstGeom prst="rect">
                            <a:avLst/>
                          </a:prstGeom>
                        </pic:spPr>
                      </pic:pic>
                      <pic:pic xmlns:pic="http://schemas.openxmlformats.org/drawingml/2006/picture">
                        <pic:nvPicPr>
                          <pic:cNvPr id="3969" name="Image 3969"/>
                          <pic:cNvPicPr/>
                        </pic:nvPicPr>
                        <pic:blipFill>
                          <a:blip r:embed="rId23" cstate="print"/>
                          <a:stretch>
                            <a:fillRect/>
                          </a:stretch>
                        </pic:blipFill>
                        <pic:spPr>
                          <a:xfrm>
                            <a:off x="2340125" y="1246668"/>
                            <a:ext cx="143232" cy="143225"/>
                          </a:xfrm>
                          <a:prstGeom prst="rect">
                            <a:avLst/>
                          </a:prstGeom>
                        </pic:spPr>
                      </pic:pic>
                      <pic:pic xmlns:pic="http://schemas.openxmlformats.org/drawingml/2006/picture">
                        <pic:nvPicPr>
                          <pic:cNvPr id="3970" name="Image 3970"/>
                          <pic:cNvPicPr/>
                        </pic:nvPicPr>
                        <pic:blipFill>
                          <a:blip r:embed="rId25" cstate="print"/>
                          <a:stretch>
                            <a:fillRect/>
                          </a:stretch>
                        </pic:blipFill>
                        <pic:spPr>
                          <a:xfrm>
                            <a:off x="1473586" y="1246668"/>
                            <a:ext cx="143221" cy="143222"/>
                          </a:xfrm>
                          <a:prstGeom prst="rect">
                            <a:avLst/>
                          </a:prstGeom>
                        </pic:spPr>
                      </pic:pic>
                      <pic:pic xmlns:pic="http://schemas.openxmlformats.org/drawingml/2006/picture">
                        <pic:nvPicPr>
                          <pic:cNvPr id="3971" name="Image 3971"/>
                          <pic:cNvPicPr/>
                        </pic:nvPicPr>
                        <pic:blipFill>
                          <a:blip r:embed="rId25" cstate="print"/>
                          <a:stretch>
                            <a:fillRect/>
                          </a:stretch>
                        </pic:blipFill>
                        <pic:spPr>
                          <a:xfrm>
                            <a:off x="2050499" y="1246668"/>
                            <a:ext cx="143221" cy="143222"/>
                          </a:xfrm>
                          <a:prstGeom prst="rect">
                            <a:avLst/>
                          </a:prstGeom>
                        </pic:spPr>
                      </pic:pic>
                      <pic:pic xmlns:pic="http://schemas.openxmlformats.org/drawingml/2006/picture">
                        <pic:nvPicPr>
                          <pic:cNvPr id="3972" name="Image 3972"/>
                          <pic:cNvPicPr/>
                        </pic:nvPicPr>
                        <pic:blipFill>
                          <a:blip r:embed="rId25" cstate="print"/>
                          <a:stretch>
                            <a:fillRect/>
                          </a:stretch>
                        </pic:blipFill>
                        <pic:spPr>
                          <a:xfrm>
                            <a:off x="2628907" y="1246668"/>
                            <a:ext cx="143221" cy="143222"/>
                          </a:xfrm>
                          <a:prstGeom prst="rect">
                            <a:avLst/>
                          </a:prstGeom>
                        </pic:spPr>
                      </pic:pic>
                      <pic:pic xmlns:pic="http://schemas.openxmlformats.org/drawingml/2006/picture">
                        <pic:nvPicPr>
                          <pic:cNvPr id="3973" name="Image 3973"/>
                          <pic:cNvPicPr/>
                        </pic:nvPicPr>
                        <pic:blipFill>
                          <a:blip r:embed="rId26" cstate="print"/>
                          <a:stretch>
                            <a:fillRect/>
                          </a:stretch>
                        </pic:blipFill>
                        <pic:spPr>
                          <a:xfrm>
                            <a:off x="1473580" y="1593341"/>
                            <a:ext cx="143232" cy="143225"/>
                          </a:xfrm>
                          <a:prstGeom prst="rect">
                            <a:avLst/>
                          </a:prstGeom>
                        </pic:spPr>
                      </pic:pic>
                      <wps:wsp>
                        <wps:cNvPr id="3974" name="Graphic 3974"/>
                        <wps:cNvSpPr/>
                        <wps:spPr>
                          <a:xfrm>
                            <a:off x="130490" y="94591"/>
                            <a:ext cx="2680335" cy="1379855"/>
                          </a:xfrm>
                          <a:custGeom>
                            <a:avLst/>
                            <a:gdLst/>
                            <a:ahLst/>
                            <a:cxnLst/>
                            <a:rect l="l" t="t" r="r" b="b"/>
                            <a:pathLst>
                              <a:path w="2680335" h="1379855">
                                <a:moveTo>
                                  <a:pt x="2290445" y="190792"/>
                                </a:moveTo>
                                <a:lnTo>
                                  <a:pt x="2238247" y="0"/>
                                </a:lnTo>
                                <a:lnTo>
                                  <a:pt x="2184247" y="190792"/>
                                </a:lnTo>
                                <a:lnTo>
                                  <a:pt x="2135644" y="9017"/>
                                </a:lnTo>
                                <a:lnTo>
                                  <a:pt x="2079840" y="190792"/>
                                </a:lnTo>
                                <a:lnTo>
                                  <a:pt x="2025840" y="9017"/>
                                </a:lnTo>
                                <a:lnTo>
                                  <a:pt x="1970049" y="190792"/>
                                </a:lnTo>
                                <a:lnTo>
                                  <a:pt x="1910638" y="9017"/>
                                </a:lnTo>
                                <a:lnTo>
                                  <a:pt x="1878685" y="103581"/>
                                </a:lnTo>
                                <a:lnTo>
                                  <a:pt x="0" y="103581"/>
                                </a:lnTo>
                                <a:lnTo>
                                  <a:pt x="0" y="1379626"/>
                                </a:lnTo>
                                <a:lnTo>
                                  <a:pt x="2680093" y="1379626"/>
                                </a:lnTo>
                                <a:lnTo>
                                  <a:pt x="2680093" y="103581"/>
                                </a:lnTo>
                                <a:lnTo>
                                  <a:pt x="2337473" y="103581"/>
                                </a:lnTo>
                                <a:lnTo>
                                  <a:pt x="2290445" y="190792"/>
                                </a:lnTo>
                                <a:close/>
                              </a:path>
                            </a:pathLst>
                          </a:custGeom>
                          <a:ln w="12700">
                            <a:solidFill>
                              <a:srgbClr val="000000"/>
                            </a:solidFill>
                            <a:prstDash val="solid"/>
                          </a:ln>
                        </wps:spPr>
                        <wps:bodyPr wrap="square" lIns="0" tIns="0" rIns="0" bIns="0" rtlCol="0">
                          <a:prstTxWarp prst="textNoShape">
                            <a:avLst/>
                          </a:prstTxWarp>
                          <a:noAutofit/>
                        </wps:bodyPr>
                      </wps:wsp>
                      <wps:wsp>
                        <wps:cNvPr id="3975" name="Graphic 3975"/>
                        <wps:cNvSpPr/>
                        <wps:spPr>
                          <a:xfrm>
                            <a:off x="1306736" y="1952164"/>
                            <a:ext cx="354965" cy="423545"/>
                          </a:xfrm>
                          <a:custGeom>
                            <a:avLst/>
                            <a:gdLst/>
                            <a:ahLst/>
                            <a:cxnLst/>
                            <a:rect l="l" t="t" r="r" b="b"/>
                            <a:pathLst>
                              <a:path w="354965" h="423545">
                                <a:moveTo>
                                  <a:pt x="115201" y="0"/>
                                </a:moveTo>
                                <a:lnTo>
                                  <a:pt x="52196" y="32384"/>
                                </a:lnTo>
                                <a:lnTo>
                                  <a:pt x="0" y="140385"/>
                                </a:lnTo>
                                <a:lnTo>
                                  <a:pt x="0" y="325831"/>
                                </a:lnTo>
                                <a:lnTo>
                                  <a:pt x="140398" y="423011"/>
                                </a:lnTo>
                                <a:lnTo>
                                  <a:pt x="253796" y="396024"/>
                                </a:lnTo>
                                <a:lnTo>
                                  <a:pt x="320395" y="352818"/>
                                </a:lnTo>
                                <a:lnTo>
                                  <a:pt x="311403" y="232219"/>
                                </a:lnTo>
                                <a:lnTo>
                                  <a:pt x="354596" y="151206"/>
                                </a:lnTo>
                                <a:lnTo>
                                  <a:pt x="327596" y="66624"/>
                                </a:lnTo>
                                <a:lnTo>
                                  <a:pt x="246595" y="77381"/>
                                </a:lnTo>
                                <a:lnTo>
                                  <a:pt x="241198" y="16217"/>
                                </a:lnTo>
                                <a:lnTo>
                                  <a:pt x="115201" y="0"/>
                                </a:lnTo>
                                <a:close/>
                              </a:path>
                            </a:pathLst>
                          </a:custGeom>
                          <a:solidFill>
                            <a:srgbClr val="949494"/>
                          </a:solidFill>
                        </wps:spPr>
                        <wps:bodyPr wrap="square" lIns="0" tIns="0" rIns="0" bIns="0" rtlCol="0">
                          <a:prstTxWarp prst="textNoShape">
                            <a:avLst/>
                          </a:prstTxWarp>
                          <a:noAutofit/>
                        </wps:bodyPr>
                      </wps:wsp>
                      <wps:wsp>
                        <wps:cNvPr id="3976" name="Graphic 3976"/>
                        <wps:cNvSpPr/>
                        <wps:spPr>
                          <a:xfrm>
                            <a:off x="1306736" y="1952164"/>
                            <a:ext cx="354965" cy="423545"/>
                          </a:xfrm>
                          <a:custGeom>
                            <a:avLst/>
                            <a:gdLst/>
                            <a:ahLst/>
                            <a:cxnLst/>
                            <a:rect l="l" t="t" r="r" b="b"/>
                            <a:pathLst>
                              <a:path w="354965" h="423545">
                                <a:moveTo>
                                  <a:pt x="241198" y="16217"/>
                                </a:moveTo>
                                <a:lnTo>
                                  <a:pt x="115201" y="0"/>
                                </a:lnTo>
                                <a:lnTo>
                                  <a:pt x="52196" y="32384"/>
                                </a:lnTo>
                                <a:lnTo>
                                  <a:pt x="0" y="140385"/>
                                </a:lnTo>
                                <a:lnTo>
                                  <a:pt x="0" y="325831"/>
                                </a:lnTo>
                                <a:lnTo>
                                  <a:pt x="140398" y="423011"/>
                                </a:lnTo>
                                <a:lnTo>
                                  <a:pt x="253796" y="396024"/>
                                </a:lnTo>
                                <a:lnTo>
                                  <a:pt x="320395" y="352818"/>
                                </a:lnTo>
                                <a:lnTo>
                                  <a:pt x="311403" y="232219"/>
                                </a:lnTo>
                                <a:lnTo>
                                  <a:pt x="354596" y="151206"/>
                                </a:lnTo>
                                <a:lnTo>
                                  <a:pt x="327596" y="66624"/>
                                </a:lnTo>
                                <a:lnTo>
                                  <a:pt x="246595" y="77381"/>
                                </a:lnTo>
                                <a:lnTo>
                                  <a:pt x="241198" y="16217"/>
                                </a:lnTo>
                                <a:close/>
                              </a:path>
                            </a:pathLst>
                          </a:custGeom>
                          <a:ln w="4445">
                            <a:solidFill>
                              <a:srgbClr val="000000"/>
                            </a:solidFill>
                            <a:prstDash val="solid"/>
                          </a:ln>
                        </wps:spPr>
                        <wps:bodyPr wrap="square" lIns="0" tIns="0" rIns="0" bIns="0" rtlCol="0">
                          <a:prstTxWarp prst="textNoShape">
                            <a:avLst/>
                          </a:prstTxWarp>
                          <a:noAutofit/>
                        </wps:bodyPr>
                      </wps:wsp>
                      <wps:wsp>
                        <wps:cNvPr id="3977" name="Graphic 3977"/>
                        <wps:cNvSpPr/>
                        <wps:spPr>
                          <a:xfrm>
                            <a:off x="1470534" y="1538169"/>
                            <a:ext cx="1270" cy="422275"/>
                          </a:xfrm>
                          <a:custGeom>
                            <a:avLst/>
                            <a:gdLst/>
                            <a:ahLst/>
                            <a:cxnLst/>
                            <a:rect l="l" t="t" r="r" b="b"/>
                            <a:pathLst>
                              <a:path h="422275">
                                <a:moveTo>
                                  <a:pt x="0" y="0"/>
                                </a:moveTo>
                                <a:lnTo>
                                  <a:pt x="0" y="421932"/>
                                </a:lnTo>
                              </a:path>
                            </a:pathLst>
                          </a:custGeom>
                          <a:ln w="12700">
                            <a:solidFill>
                              <a:srgbClr val="000000"/>
                            </a:solidFill>
                            <a:prstDash val="solid"/>
                          </a:ln>
                        </wps:spPr>
                        <wps:bodyPr wrap="square" lIns="0" tIns="0" rIns="0" bIns="0" rtlCol="0">
                          <a:prstTxWarp prst="textNoShape">
                            <a:avLst/>
                          </a:prstTxWarp>
                          <a:noAutofit/>
                        </wps:bodyPr>
                      </wps:wsp>
                      <wps:wsp>
                        <wps:cNvPr id="3978" name="Graphic 3978"/>
                        <wps:cNvSpPr/>
                        <wps:spPr>
                          <a:xfrm>
                            <a:off x="1355334" y="1973789"/>
                            <a:ext cx="176530" cy="111760"/>
                          </a:xfrm>
                          <a:custGeom>
                            <a:avLst/>
                            <a:gdLst/>
                            <a:ahLst/>
                            <a:cxnLst/>
                            <a:rect l="l" t="t" r="r" b="b"/>
                            <a:pathLst>
                              <a:path w="176530" h="111760">
                                <a:moveTo>
                                  <a:pt x="0" y="35966"/>
                                </a:moveTo>
                                <a:lnTo>
                                  <a:pt x="82804" y="111569"/>
                                </a:lnTo>
                                <a:lnTo>
                                  <a:pt x="176403" y="0"/>
                                </a:lnTo>
                              </a:path>
                            </a:pathLst>
                          </a:custGeom>
                          <a:ln w="4445">
                            <a:solidFill>
                              <a:srgbClr val="000000"/>
                            </a:solidFill>
                            <a:prstDash val="solid"/>
                          </a:ln>
                        </wps:spPr>
                        <wps:bodyPr wrap="square" lIns="0" tIns="0" rIns="0" bIns="0" rtlCol="0">
                          <a:prstTxWarp prst="textNoShape">
                            <a:avLst/>
                          </a:prstTxWarp>
                          <a:noAutofit/>
                        </wps:bodyPr>
                      </wps:wsp>
                      <wps:wsp>
                        <wps:cNvPr id="3979" name="Graphic 3979"/>
                        <wps:cNvSpPr/>
                        <wps:spPr>
                          <a:xfrm>
                            <a:off x="1437412" y="2085364"/>
                            <a:ext cx="221615" cy="260985"/>
                          </a:xfrm>
                          <a:custGeom>
                            <a:avLst/>
                            <a:gdLst/>
                            <a:ahLst/>
                            <a:cxnLst/>
                            <a:rect l="l" t="t" r="r" b="b"/>
                            <a:pathLst>
                              <a:path w="221615" h="260985">
                                <a:moveTo>
                                  <a:pt x="221043" y="17310"/>
                                </a:moveTo>
                                <a:lnTo>
                                  <a:pt x="0" y="0"/>
                                </a:lnTo>
                                <a:lnTo>
                                  <a:pt x="179997" y="100799"/>
                                </a:lnTo>
                                <a:lnTo>
                                  <a:pt x="122402" y="260642"/>
                                </a:lnTo>
                              </a:path>
                            </a:pathLst>
                          </a:custGeom>
                          <a:ln w="4445">
                            <a:solidFill>
                              <a:srgbClr val="000000"/>
                            </a:solidFill>
                            <a:prstDash val="solid"/>
                          </a:ln>
                        </wps:spPr>
                        <wps:bodyPr wrap="square" lIns="0" tIns="0" rIns="0" bIns="0" rtlCol="0">
                          <a:prstTxWarp prst="textNoShape">
                            <a:avLst/>
                          </a:prstTxWarp>
                          <a:noAutofit/>
                        </wps:bodyPr>
                      </wps:wsp>
                      <wps:wsp>
                        <wps:cNvPr id="3980" name="Graphic 3980"/>
                        <wps:cNvSpPr/>
                        <wps:spPr>
                          <a:xfrm>
                            <a:off x="1307814" y="2084671"/>
                            <a:ext cx="139700" cy="287655"/>
                          </a:xfrm>
                          <a:custGeom>
                            <a:avLst/>
                            <a:gdLst/>
                            <a:ahLst/>
                            <a:cxnLst/>
                            <a:rect l="l" t="t" r="r" b="b"/>
                            <a:pathLst>
                              <a:path w="139700" h="287655">
                                <a:moveTo>
                                  <a:pt x="0" y="7188"/>
                                </a:moveTo>
                                <a:lnTo>
                                  <a:pt x="131038" y="0"/>
                                </a:lnTo>
                                <a:lnTo>
                                  <a:pt x="139674" y="287286"/>
                                </a:lnTo>
                              </a:path>
                            </a:pathLst>
                          </a:custGeom>
                          <a:ln w="4445">
                            <a:solidFill>
                              <a:srgbClr val="000000"/>
                            </a:solidFill>
                            <a:prstDash val="solid"/>
                          </a:ln>
                        </wps:spPr>
                        <wps:bodyPr wrap="square" lIns="0" tIns="0" rIns="0" bIns="0" rtlCol="0">
                          <a:prstTxWarp prst="textNoShape">
                            <a:avLst/>
                          </a:prstTxWarp>
                          <a:noAutofit/>
                        </wps:bodyPr>
                      </wps:wsp>
                      <wps:wsp>
                        <wps:cNvPr id="3981" name="Graphic 3981"/>
                        <wps:cNvSpPr/>
                        <wps:spPr>
                          <a:xfrm>
                            <a:off x="1307814" y="2267521"/>
                            <a:ext cx="252095" cy="78105"/>
                          </a:xfrm>
                          <a:custGeom>
                            <a:avLst/>
                            <a:gdLst/>
                            <a:ahLst/>
                            <a:cxnLst/>
                            <a:rect l="l" t="t" r="r" b="b"/>
                            <a:pathLst>
                              <a:path w="252095" h="78105">
                                <a:moveTo>
                                  <a:pt x="0" y="8636"/>
                                </a:moveTo>
                                <a:lnTo>
                                  <a:pt x="135724" y="0"/>
                                </a:lnTo>
                                <a:lnTo>
                                  <a:pt x="251993" y="77787"/>
                                </a:lnTo>
                              </a:path>
                            </a:pathLst>
                          </a:custGeom>
                          <a:ln w="4445">
                            <a:solidFill>
                              <a:srgbClr val="000000"/>
                            </a:solidFill>
                            <a:prstDash val="solid"/>
                          </a:ln>
                        </wps:spPr>
                        <wps:bodyPr wrap="square" lIns="0" tIns="0" rIns="0" bIns="0" rtlCol="0">
                          <a:prstTxWarp prst="textNoShape">
                            <a:avLst/>
                          </a:prstTxWarp>
                          <a:noAutofit/>
                        </wps:bodyPr>
                      </wps:wsp>
                      <wps:wsp>
                        <wps:cNvPr id="3982" name="Graphic 3982"/>
                        <wps:cNvSpPr/>
                        <wps:spPr>
                          <a:xfrm>
                            <a:off x="130486" y="1458104"/>
                            <a:ext cx="2680335" cy="81280"/>
                          </a:xfrm>
                          <a:custGeom>
                            <a:avLst/>
                            <a:gdLst/>
                            <a:ahLst/>
                            <a:cxnLst/>
                            <a:rect l="l" t="t" r="r" b="b"/>
                            <a:pathLst>
                              <a:path w="2680335" h="81280">
                                <a:moveTo>
                                  <a:pt x="2680093" y="0"/>
                                </a:moveTo>
                                <a:lnTo>
                                  <a:pt x="0" y="0"/>
                                </a:lnTo>
                                <a:lnTo>
                                  <a:pt x="0" y="80911"/>
                                </a:lnTo>
                                <a:lnTo>
                                  <a:pt x="2680093" y="80911"/>
                                </a:lnTo>
                                <a:lnTo>
                                  <a:pt x="2680093" y="0"/>
                                </a:lnTo>
                                <a:close/>
                              </a:path>
                            </a:pathLst>
                          </a:custGeom>
                          <a:solidFill>
                            <a:srgbClr val="DCDCDC"/>
                          </a:solidFill>
                        </wps:spPr>
                        <wps:bodyPr wrap="square" lIns="0" tIns="0" rIns="0" bIns="0" rtlCol="0">
                          <a:prstTxWarp prst="textNoShape">
                            <a:avLst/>
                          </a:prstTxWarp>
                          <a:noAutofit/>
                        </wps:bodyPr>
                      </wps:wsp>
                      <wps:wsp>
                        <wps:cNvPr id="3983" name="Graphic 3983"/>
                        <wps:cNvSpPr/>
                        <wps:spPr>
                          <a:xfrm>
                            <a:off x="130486" y="1458104"/>
                            <a:ext cx="2680335" cy="81280"/>
                          </a:xfrm>
                          <a:custGeom>
                            <a:avLst/>
                            <a:gdLst/>
                            <a:ahLst/>
                            <a:cxnLst/>
                            <a:rect l="l" t="t" r="r" b="b"/>
                            <a:pathLst>
                              <a:path w="2680335" h="81280">
                                <a:moveTo>
                                  <a:pt x="0" y="80911"/>
                                </a:moveTo>
                                <a:lnTo>
                                  <a:pt x="2680093" y="80911"/>
                                </a:lnTo>
                                <a:lnTo>
                                  <a:pt x="2680093" y="0"/>
                                </a:lnTo>
                                <a:lnTo>
                                  <a:pt x="0" y="0"/>
                                </a:lnTo>
                                <a:lnTo>
                                  <a:pt x="0" y="80911"/>
                                </a:lnTo>
                                <a:close/>
                              </a:path>
                            </a:pathLst>
                          </a:custGeom>
                          <a:ln w="12700">
                            <a:solidFill>
                              <a:srgbClr val="000000"/>
                            </a:solidFill>
                            <a:prstDash val="solid"/>
                          </a:ln>
                        </wps:spPr>
                        <wps:bodyPr wrap="square" lIns="0" tIns="0" rIns="0" bIns="0" rtlCol="0">
                          <a:prstTxWarp prst="textNoShape">
                            <a:avLst/>
                          </a:prstTxWarp>
                          <a:noAutofit/>
                        </wps:bodyPr>
                      </wps:wsp>
                      <wps:wsp>
                        <wps:cNvPr id="3984" name="Graphic 3984"/>
                        <wps:cNvSpPr/>
                        <wps:spPr>
                          <a:xfrm>
                            <a:off x="618281" y="64927"/>
                            <a:ext cx="833755" cy="286385"/>
                          </a:xfrm>
                          <a:custGeom>
                            <a:avLst/>
                            <a:gdLst/>
                            <a:ahLst/>
                            <a:cxnLst/>
                            <a:rect l="l" t="t" r="r" b="b"/>
                            <a:pathLst>
                              <a:path w="833755" h="286385">
                                <a:moveTo>
                                  <a:pt x="833297" y="0"/>
                                </a:moveTo>
                                <a:lnTo>
                                  <a:pt x="0" y="0"/>
                                </a:lnTo>
                                <a:lnTo>
                                  <a:pt x="0" y="286092"/>
                                </a:lnTo>
                                <a:lnTo>
                                  <a:pt x="833297" y="286092"/>
                                </a:lnTo>
                                <a:lnTo>
                                  <a:pt x="833297" y="0"/>
                                </a:lnTo>
                                <a:close/>
                              </a:path>
                            </a:pathLst>
                          </a:custGeom>
                          <a:solidFill>
                            <a:srgbClr val="FFFFFF"/>
                          </a:solidFill>
                        </wps:spPr>
                        <wps:bodyPr wrap="square" lIns="0" tIns="0" rIns="0" bIns="0" rtlCol="0">
                          <a:prstTxWarp prst="textNoShape">
                            <a:avLst/>
                          </a:prstTxWarp>
                          <a:noAutofit/>
                        </wps:bodyPr>
                      </wps:wsp>
                      <pic:pic xmlns:pic="http://schemas.openxmlformats.org/drawingml/2006/picture">
                        <pic:nvPicPr>
                          <pic:cNvPr id="3985" name="Image 3985"/>
                          <pic:cNvPicPr/>
                        </pic:nvPicPr>
                        <pic:blipFill>
                          <a:blip r:embed="rId27" cstate="print"/>
                          <a:stretch>
                            <a:fillRect/>
                          </a:stretch>
                        </pic:blipFill>
                        <pic:spPr>
                          <a:xfrm>
                            <a:off x="329339" y="155750"/>
                            <a:ext cx="86867" cy="86918"/>
                          </a:xfrm>
                          <a:prstGeom prst="rect">
                            <a:avLst/>
                          </a:prstGeom>
                        </pic:spPr>
                      </pic:pic>
                      <pic:pic xmlns:pic="http://schemas.openxmlformats.org/drawingml/2006/picture">
                        <pic:nvPicPr>
                          <pic:cNvPr id="3986" name="Image 3986"/>
                          <pic:cNvPicPr/>
                        </pic:nvPicPr>
                        <pic:blipFill>
                          <a:blip r:embed="rId27" cstate="print"/>
                          <a:stretch>
                            <a:fillRect/>
                          </a:stretch>
                        </pic:blipFill>
                        <pic:spPr>
                          <a:xfrm>
                            <a:off x="1672139" y="155750"/>
                            <a:ext cx="86868" cy="86918"/>
                          </a:xfrm>
                          <a:prstGeom prst="rect">
                            <a:avLst/>
                          </a:prstGeom>
                        </pic:spPr>
                      </pic:pic>
                      <wps:wsp>
                        <wps:cNvPr id="3987" name="Textbox 3987"/>
                        <wps:cNvSpPr txBox="1"/>
                        <wps:spPr>
                          <a:xfrm>
                            <a:off x="318535" y="0"/>
                            <a:ext cx="95250" cy="127000"/>
                          </a:xfrm>
                          <a:prstGeom prst="rect">
                            <a:avLst/>
                          </a:prstGeom>
                        </wps:spPr>
                        <wps:txbx>
                          <w:txbxContent>
                            <w:p w:rsidR="001D18FB" w:rsidRDefault="001D18FB" w:rsidP="001D18FB">
                              <w:pPr>
                                <w:spacing w:line="199" w:lineRule="exact"/>
                                <w:rPr>
                                  <w:sz w:val="18"/>
                                </w:rPr>
                              </w:pPr>
                              <w:r>
                                <w:rPr>
                                  <w:spacing w:val="-10"/>
                                  <w:sz w:val="18"/>
                                </w:rPr>
                                <w:t>A</w:t>
                              </w:r>
                            </w:p>
                          </w:txbxContent>
                        </wps:txbx>
                        <wps:bodyPr wrap="square" lIns="0" tIns="0" rIns="0" bIns="0" rtlCol="0">
                          <a:noAutofit/>
                        </wps:bodyPr>
                      </wps:wsp>
                      <wps:wsp>
                        <wps:cNvPr id="3988" name="Textbox 3988"/>
                        <wps:cNvSpPr txBox="1"/>
                        <wps:spPr>
                          <a:xfrm>
                            <a:off x="1673904" y="0"/>
                            <a:ext cx="89535" cy="127000"/>
                          </a:xfrm>
                          <a:prstGeom prst="rect">
                            <a:avLst/>
                          </a:prstGeom>
                        </wps:spPr>
                        <wps:txbx>
                          <w:txbxContent>
                            <w:p w:rsidR="001D18FB" w:rsidRDefault="001D18FB" w:rsidP="001D18FB">
                              <w:pPr>
                                <w:spacing w:line="199" w:lineRule="exact"/>
                                <w:rPr>
                                  <w:sz w:val="18"/>
                                </w:rPr>
                              </w:pPr>
                              <w:r>
                                <w:rPr>
                                  <w:spacing w:val="-10"/>
                                  <w:sz w:val="18"/>
                                </w:rPr>
                                <w:t>B</w:t>
                              </w:r>
                            </w:p>
                          </w:txbxContent>
                        </wps:txbx>
                        <wps:bodyPr wrap="square" lIns="0" tIns="0" rIns="0" bIns="0" rtlCol="0">
                          <a:noAutofit/>
                        </wps:bodyPr>
                      </wps:wsp>
                      <wps:wsp>
                        <wps:cNvPr id="3989" name="Textbox 3989"/>
                        <wps:cNvSpPr txBox="1"/>
                        <wps:spPr>
                          <a:xfrm>
                            <a:off x="2060588" y="1059158"/>
                            <a:ext cx="90805" cy="129539"/>
                          </a:xfrm>
                          <a:prstGeom prst="rect">
                            <a:avLst/>
                          </a:prstGeom>
                        </wps:spPr>
                        <wps:txbx>
                          <w:txbxContent>
                            <w:p w:rsidR="001D18FB" w:rsidRDefault="001D18FB" w:rsidP="001D18FB">
                              <w:pPr>
                                <w:spacing w:line="203" w:lineRule="exact"/>
                                <w:rPr>
                                  <w:sz w:val="18"/>
                                </w:rPr>
                              </w:pPr>
                              <w:r>
                                <w:rPr>
                                  <w:spacing w:val="-10"/>
                                  <w:sz w:val="18"/>
                                </w:rPr>
                                <w:t>B</w:t>
                              </w:r>
                            </w:p>
                          </w:txbxContent>
                        </wps:txbx>
                        <wps:bodyPr wrap="square" lIns="0" tIns="0" rIns="0" bIns="0" rtlCol="0">
                          <a:noAutofit/>
                        </wps:bodyPr>
                      </wps:wsp>
                      <wps:wsp>
                        <wps:cNvPr id="3990" name="Textbox 3990"/>
                        <wps:cNvSpPr txBox="1"/>
                        <wps:spPr>
                          <a:xfrm>
                            <a:off x="1721898" y="2046643"/>
                            <a:ext cx="130810" cy="152400"/>
                          </a:xfrm>
                          <a:prstGeom prst="rect">
                            <a:avLst/>
                          </a:prstGeom>
                        </wps:spPr>
                        <wps:txbx>
                          <w:txbxContent>
                            <w:p w:rsidR="001D18FB" w:rsidRDefault="001D18FB" w:rsidP="001D18FB">
                              <w:pPr>
                                <w:spacing w:before="12"/>
                                <w:ind w:left="20"/>
                                <w:rPr>
                                  <w:i/>
                                  <w:sz w:val="18"/>
                                </w:rPr>
                              </w:pPr>
                              <w:r>
                                <w:rPr>
                                  <w:i/>
                                  <w:spacing w:val="-10"/>
                                  <w:sz w:val="18"/>
                                </w:rPr>
                                <w:t>m</w:t>
                              </w:r>
                            </w:p>
                          </w:txbxContent>
                        </wps:txbx>
                        <wps:bodyPr wrap="square" lIns="0" tIns="0" rIns="0" bIns="0" rtlCol="0">
                          <a:noAutofit/>
                        </wps:bodyPr>
                      </wps:wsp>
                      <wps:wsp>
                        <wps:cNvPr id="3991" name="Textbox 3991"/>
                        <wps:cNvSpPr txBox="1"/>
                        <wps:spPr>
                          <a:xfrm>
                            <a:off x="618281" y="64927"/>
                            <a:ext cx="833755" cy="286385"/>
                          </a:xfrm>
                          <a:prstGeom prst="rect">
                            <a:avLst/>
                          </a:prstGeom>
                          <a:ln w="12700">
                            <a:solidFill>
                              <a:srgbClr val="000000"/>
                            </a:solidFill>
                            <a:prstDash val="solid"/>
                          </a:ln>
                        </wps:spPr>
                        <wps:txbx>
                          <w:txbxContent>
                            <w:p w:rsidR="001D18FB" w:rsidRDefault="001D18FB" w:rsidP="001D18FB">
                              <w:pPr>
                                <w:spacing w:before="109"/>
                                <w:ind w:left="223"/>
                                <w:rPr>
                                  <w:sz w:val="18"/>
                                </w:rPr>
                              </w:pPr>
                              <w:r>
                                <w:rPr>
                                  <w:sz w:val="18"/>
                                </w:rPr>
                                <w:t xml:space="preserve">Nguồn </w:t>
                              </w:r>
                              <w:r>
                                <w:rPr>
                                  <w:spacing w:val="-4"/>
                                  <w:sz w:val="18"/>
                                </w:rPr>
                                <w:t>điện</w:t>
                              </w:r>
                            </w:p>
                          </w:txbxContent>
                        </wps:txbx>
                        <wps:bodyPr wrap="square"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4800CF40" id="Group 3962" o:spid="_x0000_s1046" style="position:absolute;left:0;text-align:left;margin-left:0;margin-top:-.15pt;width:201.75pt;height:145.5pt;z-index:-251653120;mso-wrap-distance-left:0;mso-wrap-distance-right:0;mso-position-horizontal:left;mso-position-horizontal-relative:margin;mso-width-relative:margin;mso-height-relative:margin" coordsize="28174,237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">
                <v:shape id="Image 3963" o:spid="_x0000_s1047" type="#_x0000_t75" style="position:absolute;top:12466;width:1432;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">
                  <v:imagedata r:id="rId28" o:title=""/>
                </v:shape>
                <v:shape id="Image 3964" o:spid="_x0000_s1048" type="#_x0000_t75" style="position:absolute;left:5891;top:12466;width:1432;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">
                  <v:imagedata r:id="rId29" o:title=""/>
                </v:shape>
                <v:shape id="Image 3965" o:spid="_x0000_s1049" type="#_x0000_t75" style="position:absolute;left:2955;top:12466;width:1433;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">
                  <v:imagedata r:id="rId30" o:title=""/>
                </v:shape>
                <v:shape id="Image 3966" o:spid="_x0000_s1050" type="#_x0000_t75" style="position:absolute;left:8847;top:12466;width:1432;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">
                  <v:imagedata r:id="rId31" o:title=""/>
                </v:shape>
                <v:shape id="Image 3967" o:spid="_x0000_s1051" type="#_x0000_t75" style="position:absolute;left:11848;top:12466;width:1432;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">
                  <v:imagedata r:id="rId32" o:title=""/>
                </v:shape>
                <v:shape id="Image 3968" o:spid="_x0000_s1052" type="#_x0000_t75" style="position:absolute;left:17617;top:12466;width:1432;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">
                  <v:imagedata r:id="rId33" o:title=""/>
                </v:shape>
                <v:shape id="Image 3969" o:spid="_x0000_s1053" type="#_x0000_t75" style="position:absolute;left:23401;top:12466;width:1432;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">
                  <v:imagedata r:id="rId32" o:title=""/>
                </v:shape>
                <v:shape id="Image 3970" o:spid="_x0000_s1054" type="#_x0000_t75" style="position:absolute;left:14735;top:12466;width:1433;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">
                  <v:imagedata r:id="rId34" o:title=""/>
                </v:shape>
                <v:shape id="Image 3971" o:spid="_x0000_s1055" type="#_x0000_t75" style="position:absolute;left:20504;top:12466;width:1433;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">
                  <v:imagedata r:id="rId34" o:title=""/>
                </v:shape>
                <v:shape id="Image 3972" o:spid="_x0000_s1056" type="#_x0000_t75" style="position:absolute;left:26289;top:12466;width:1432;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">
                  <v:imagedata r:id="rId34" o:title=""/>
                </v:shape>
                <v:shape id="Image 3973" o:spid="_x0000_s1057" type="#_x0000_t75" style="position:absolute;left:14735;top:15933;width:1433;height:1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">
                  <v:imagedata r:id="rId35" o:title=""/>
                </v:shape>
                <v:shape id="Graphic 3974" o:spid="_x0000_s1058" style="position:absolute;left:1304;top:945;width:26804;height:13799;visibility:visible;mso-wrap-style:square;v-text-anchor:top" coordsize="2680335,1379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" path="m2290445,190792l2238247,r-54000,190792l2135644,9017r-55804,181775l2025840,9017r-55791,181775l1910638,9017r-31953,94564l,103581,,1379626r2680093,l2680093,103581r-342620,l2290445,190792xe" filled="f" strokeweight="1pt">
                  <v:path arrowok="t"/>
                </v:shape>
                <v:shape id="Graphic 3975" o:spid="_x0000_s1059" style="position:absolute;left:13067;top:19521;width:3550;height:4236;visibility:visible;mso-wrap-style:square;v-text-anchor:top" coordsize="354965,423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" path="m115201,l52196,32384,,140385,,325831r140398,97180l253796,396024r66599,-43206l311403,232219r43193,-81013l327596,66624,246595,77381,241198,16217,115201,xe" fillcolor="#949494" stroked="f">
                  <v:path arrowok="t"/>
                </v:shape>
                <v:shape id="Graphic 3976" o:spid="_x0000_s1060" style="position:absolute;left:13067;top:19521;width:3550;height:4236;visibility:visible;mso-wrap-style:square;v-text-anchor:top" coordsize="354965,423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" path="m241198,16217l115201,,52196,32384,,140385,,325831r140398,97180l253796,396024r66599,-43206l311403,232219r43193,-81013l327596,66624,246595,77381,241198,16217xe" filled="f" strokeweight=".35pt">
                  <v:path arrowok="t"/>
                </v:shape>
                <v:shape id="Graphic 3977" o:spid="_x0000_s1061" style="position:absolute;left:14705;top:15381;width:13;height:4223;visibility:visible;mso-wrap-style:square;v-text-anchor:top" coordsize="1270,422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" path="m,l,421932e" filled="f" strokeweight="1pt">
                  <v:path arrowok="t"/>
                </v:shape>
                <v:shape id="Graphic 3978" o:spid="_x0000_s1062" style="position:absolute;left:13553;top:19737;width:1765;height:1118;visibility:visible;mso-wrap-style:square;v-text-anchor:top" coordsize="176530,11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" path="m,35966r82804,75603l176403,e" filled="f" strokeweight=".35pt">
                  <v:path arrowok="t"/>
                </v:shape>
                <v:shape id="Graphic 3979" o:spid="_x0000_s1063" style="position:absolute;left:14374;top:20853;width:2216;height:2610;visibility:visible;mso-wrap-style:square;v-text-anchor:top" coordsize="221615,26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" path="m221043,17310l,,179997,100799,122402,260642e" filled="f" strokeweight=".35pt">
                  <v:path arrowok="t"/>
                </v:shape>
                <v:shape id="Graphic 3980" o:spid="_x0000_s1064" style="position:absolute;left:13078;top:20846;width:1397;height:2877;visibility:visible;mso-wrap-style:square;v-text-anchor:top" coordsize="139700,287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" path="m,7188l131038,r8636,287286e" filled="f" strokeweight=".35pt">
                  <v:path arrowok="t"/>
                </v:shape>
                <v:shape id="Graphic 3981" o:spid="_x0000_s1065" style="position:absolute;left:13078;top:22675;width:2521;height:781;visibility:visible;mso-wrap-style:square;v-text-anchor:top" coordsize="252095,7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" path="m,8636l135724,,251993,77787e" filled="f" strokeweight=".35pt">
                  <v:path arrowok="t"/>
                </v:shape>
                <v:shape id="Graphic 3982" o:spid="_x0000_s1066" style="position:absolute;left:1304;top:14581;width:26804;height:812;visibility:visible;mso-wrap-style:square;v-text-anchor:top" coordsize="2680335,8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" path="m2680093,l,,,80911r2680093,l2680093,xe" fillcolor="#dcdcdc" stroked="f">
                  <v:path arrowok="t"/>
                </v:shape>
                <v:shape id="Graphic 3983" o:spid="_x0000_s1067" style="position:absolute;left:1304;top:14581;width:26804;height:812;visibility:visible;mso-wrap-style:square;v-text-anchor:top" coordsize="2680335,8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" path="m,80911r2680093,l2680093,,,,,80911xe" filled="f" strokeweight="1pt">
                  <v:path arrowok="t"/>
                </v:shape>
                <v:shape id="Graphic 3984" o:spid="_x0000_s1068" style="position:absolute;left:6182;top:649;width:8338;height:2864;visibility:visible;mso-wrap-style:square;v-text-anchor:top" coordsize="833755,286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" path="m833297,l,,,286092r833297,l833297,xe" stroked="f">
                  <v:path arrowok="t"/>
                </v:shape>
                <v:shape id="Image 3985" o:spid="_x0000_s1069" type="#_x0000_t75" style="position:absolute;left:3293;top:1557;width:869;height: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">
                  <v:imagedata r:id="rId36" o:title=""/>
                </v:shape>
                <v:shape id="Image 3986" o:spid="_x0000_s1070" type="#_x0000_t75" style="position:absolute;left:16721;top:1557;width:869;height: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">
                  <v:imagedata r:id="rId36" o:title=""/>
                </v:shape>
                <v:shape id="Textbox 3987" o:spid="_x0000_s1071" type="#_x0000_t202" style="position:absolute;left:3185;width:952;height:1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" filled="f" stroked="f">
                  <v:textbox inset="0,0,0,0">
                    <w:txbxContent>
                      <w:p w:rsidR="001D18FB" w:rsidRDefault="001D18FB" w:rsidP="001D18FB">
                        <w:pPr>
                          <w:spacing w:line="199" w:lineRule="exact"/>
                          <w:rPr>
                            <w:sz w:val="18"/>
                          </w:rPr>
                        </w:pPr>
                        <w:r>
                          <w:rPr>
                            <w:spacing w:val="-10"/>
                            <w:sz w:val="18"/>
                          </w:rPr>
                          <w:t>A</w:t>
                        </w:r>
                      </w:p>
                    </w:txbxContent>
                  </v:textbox>
                </v:shape>
                <v:shape id="Textbox 3988" o:spid="_x0000_s1072" type="#_x0000_t202" style="position:absolute;left:16739;width:895;height:1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" filled="f" stroked="f">
                  <v:textbox inset="0,0,0,0">
                    <w:txbxContent>
                      <w:p w:rsidR="001D18FB" w:rsidRDefault="001D18FB" w:rsidP="001D18FB">
                        <w:pPr>
                          <w:spacing w:line="199" w:lineRule="exact"/>
                          <w:rPr>
                            <w:sz w:val="18"/>
                          </w:rPr>
                        </w:pPr>
                        <w:r>
                          <w:rPr>
                            <w:spacing w:val="-10"/>
                            <w:sz w:val="18"/>
                          </w:rPr>
                          <w:t>B</w:t>
                        </w:r>
                      </w:p>
                    </w:txbxContent>
                  </v:textbox>
                </v:shape>
                <v:shape id="Textbox 3989" o:spid="_x0000_s1073" type="#_x0000_t202" style="position:absolute;left:20605;top:10591;width:908;height:1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" filled="f" stroked="f">
                  <v:textbox inset="0,0,0,0">
                    <w:txbxContent>
                      <w:p w:rsidR="001D18FB" w:rsidRDefault="001D18FB" w:rsidP="001D18FB">
                        <w:pPr>
                          <w:spacing w:line="203" w:lineRule="exact"/>
                          <w:rPr>
                            <w:sz w:val="18"/>
                          </w:rPr>
                        </w:pPr>
                        <w:r>
                          <w:rPr>
                            <w:spacing w:val="-10"/>
                            <w:sz w:val="18"/>
                          </w:rPr>
                          <w:t>B</w:t>
                        </w:r>
                      </w:p>
                    </w:txbxContent>
                  </v:textbox>
                </v:shape>
                <v:shape id="Textbox 3990" o:spid="_x0000_s1074" type="#_x0000_t202" style="position:absolute;left:17218;top:20466;width:1309;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" filled="f" stroked="f">
                  <v:textbox inset="0,0,0,0">
                    <w:txbxContent>
                      <w:p w:rsidR="001D18FB" w:rsidRDefault="001D18FB" w:rsidP="001D18FB">
                        <w:pPr>
                          <w:spacing w:before="12"/>
                          <w:ind w:left="20"/>
                          <w:rPr>
                            <w:i/>
                            <w:sz w:val="18"/>
                          </w:rPr>
                        </w:pPr>
                        <w:r>
                          <w:rPr>
                            <w:i/>
                            <w:spacing w:val="-10"/>
                            <w:sz w:val="18"/>
                          </w:rPr>
                          <w:t>m</w:t>
                        </w:r>
                      </w:p>
                    </w:txbxContent>
                  </v:textbox>
                </v:shape>
                <v:shape id="Textbox 3991" o:spid="_x0000_s1075" type="#_x0000_t202" style="position:absolute;left:6182;top:649;width:8338;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" filled="f" strokeweight="1pt">
                  <v:textbox inset="0,0,0,0">
                    <w:txbxContent>
                      <w:p w:rsidR="001D18FB" w:rsidRDefault="001D18FB" w:rsidP="001D18FB">
                        <w:pPr>
                          <w:spacing w:before="109"/>
                          <w:ind w:left="223"/>
                          <w:rPr>
                            <w:sz w:val="18"/>
                          </w:rPr>
                        </w:pPr>
                        <w:r>
                          <w:rPr>
                            <w:sz w:val="18"/>
                          </w:rPr>
                          <w:t xml:space="preserve">Nguồn </w:t>
                        </w:r>
                        <w:r>
                          <w:rPr>
                            <w:spacing w:val="-4"/>
                            <w:sz w:val="18"/>
                          </w:rPr>
                          <w:t>điện</w:t>
                        </w:r>
                      </w:p>
                    </w:txbxContent>
                  </v:textbox>
                </v:shape>
                <w10:wrap anchorx="margin"/>
              </v:group>
            </w:pict>
          </mc:Fallback>
        </mc:AlternateContent>
      </w:r>
    </w:p>
    <w:p w:rsidR="001D18FB" w:rsidRDefault="001D18FB" w:rsidP="001D18FB">
      <w:pPr>
        <w:spacing w:after="0"/>
        <w:jc w:val="center"/>
        <w:rPr>
          <w:rFonts w:ascii="Times New Roman" w:hAnsi="Times New Roman" w:cs="Times New Roman"/>
          <w:sz w:val="24"/>
          <w:szCs w:val="24"/>
        </w:rPr>
      </w:pPr>
    </w:p>
    <w:p w:rsidR="001D18FB" w:rsidRPr="001D18FB" w:rsidRDefault="001D18FB" w:rsidP="001D18FB">
      <w:pPr>
        <w:rPr>
          <w:rFonts w:ascii="Times New Roman" w:hAnsi="Times New Roman" w:cs="Times New Roman"/>
          <w:sz w:val="24"/>
          <w:szCs w:val="24"/>
        </w:rPr>
      </w:pPr>
    </w:p>
    <w:p w:rsidR="001D18FB" w:rsidRPr="001D18FB" w:rsidRDefault="001D18FB" w:rsidP="001D18FB">
      <w:pPr>
        <w:rPr>
          <w:rFonts w:ascii="Times New Roman" w:hAnsi="Times New Roman" w:cs="Times New Roman"/>
          <w:sz w:val="24"/>
          <w:szCs w:val="24"/>
        </w:rPr>
      </w:pPr>
    </w:p>
    <w:p w:rsidR="001D18FB" w:rsidRPr="001D18FB" w:rsidRDefault="001D18FB" w:rsidP="001D18FB">
      <w:pPr>
        <w:rPr>
          <w:rFonts w:ascii="Times New Roman" w:hAnsi="Times New Roman" w:cs="Times New Roman"/>
          <w:sz w:val="24"/>
          <w:szCs w:val="24"/>
        </w:rPr>
      </w:pPr>
    </w:p>
    <w:p w:rsidR="001D18FB" w:rsidRPr="001D18FB" w:rsidRDefault="001D18FB" w:rsidP="001D18FB">
      <w:pPr>
        <w:rPr>
          <w:rFonts w:ascii="Times New Roman" w:hAnsi="Times New Roman" w:cs="Times New Roman"/>
          <w:sz w:val="24"/>
          <w:szCs w:val="24"/>
        </w:rPr>
      </w:pPr>
    </w:p>
    <w:p w:rsidR="001D18FB" w:rsidRPr="001D18FB" w:rsidRDefault="001D18FB" w:rsidP="001D18FB">
      <w:pPr>
        <w:rPr>
          <w:rFonts w:ascii="Times New Roman" w:hAnsi="Times New Roman" w:cs="Times New Roman"/>
          <w:sz w:val="24"/>
          <w:szCs w:val="24"/>
        </w:rPr>
      </w:pPr>
    </w:p>
    <w:p w:rsidR="001D18FB" w:rsidRDefault="001D18FB" w:rsidP="001D18FB">
      <w:pPr>
        <w:rPr>
          <w:rFonts w:ascii="Times New Roman" w:hAnsi="Times New Roman" w:cs="Times New Roman"/>
          <w:sz w:val="24"/>
          <w:szCs w:val="24"/>
        </w:rPr>
      </w:pPr>
    </w:p>
    <w:p w:rsidR="001D18FB" w:rsidRDefault="001D18FB" w:rsidP="00A47B18">
      <w:pPr>
        <w:spacing w:after="0"/>
        <w:rPr>
          <w:rFonts w:ascii="Times New Roman" w:hAnsi="Times New Roman" w:cs="Times New Roman"/>
          <w:spacing w:val="-5"/>
          <w:sz w:val="24"/>
          <w:szCs w:val="24"/>
        </w:rPr>
      </w:pPr>
      <w:r w:rsidRPr="00A47B18">
        <w:rPr>
          <w:rFonts w:ascii="Times New Roman" w:hAnsi="Times New Roman" w:cs="Times New Roman"/>
          <w:b/>
          <w:sz w:val="24"/>
          <w:szCs w:val="24"/>
        </w:rPr>
        <w:t>a)</w:t>
      </w:r>
      <w:r>
        <w:rPr>
          <w:rFonts w:ascii="Times New Roman" w:hAnsi="Times New Roman" w:cs="Times New Roman"/>
          <w:sz w:val="24"/>
          <w:szCs w:val="24"/>
        </w:rPr>
        <w:t xml:space="preserve"> Dòng điện trong mạch phải thỏa mã hệ thức: </w:t>
      </w:r>
      <w:r w:rsidRPr="00AB3E33">
        <w:rPr>
          <w:rFonts w:ascii="Times New Roman" w:hAnsi="Times New Roman" w:cs="Times New Roman"/>
          <w:spacing w:val="-5"/>
          <w:position w:val="-24"/>
          <w:sz w:val="24"/>
          <w:szCs w:val="24"/>
        </w:rPr>
        <w:object w:dxaOrig="780" w:dyaOrig="620">
          <v:shape id="_x0000_i1099" type="#_x0000_t75" style="width:39pt;height:30.75pt" o:ole="">
            <v:imagedata r:id="rId37" o:title=""/>
          </v:shape>
          <o:OLEObject Type="Embed" ProgID="Equation.DSMT4" ShapeID="_x0000_i1099" DrawAspect="Content" ObjectID="_1786393467" r:id="rId38"/>
        </w:object>
      </w:r>
    </w:p>
    <w:p w:rsidR="00A47B18" w:rsidRDefault="00A47B18" w:rsidP="00A47B18">
      <w:pPr>
        <w:widowControl w:val="0"/>
        <w:tabs>
          <w:tab w:val="left" w:pos="702"/>
        </w:tabs>
        <w:autoSpaceDE w:val="0"/>
        <w:autoSpaceDN w:val="0"/>
        <w:spacing w:before="58" w:after="0" w:line="240" w:lineRule="auto"/>
        <w:rPr>
          <w:rFonts w:ascii="Times New Roman" w:hAnsi="Times New Roman" w:cs="Times New Roman"/>
          <w:spacing w:val="-2"/>
          <w:sz w:val="24"/>
          <w:szCs w:val="24"/>
        </w:rPr>
      </w:pPr>
      <w:r w:rsidRPr="00A47B18">
        <w:rPr>
          <w:rFonts w:ascii="Times New Roman" w:hAnsi="Times New Roman" w:cs="Times New Roman"/>
          <w:b/>
          <w:sz w:val="24"/>
          <w:szCs w:val="24"/>
        </w:rPr>
        <w:t>b)</w:t>
      </w:r>
      <w:r w:rsidRPr="00A47B18">
        <w:rPr>
          <w:rFonts w:ascii="Times New Roman" w:hAnsi="Times New Roman" w:cs="Times New Roman"/>
          <w:sz w:val="24"/>
          <w:szCs w:val="24"/>
        </w:rPr>
        <w:t xml:space="preserve"> </w:t>
      </w:r>
      <w:r w:rsidRPr="00A47B18">
        <w:rPr>
          <w:rFonts w:ascii="Times New Roman" w:hAnsi="Times New Roman" w:cs="Times New Roman"/>
          <w:sz w:val="24"/>
          <w:szCs w:val="24"/>
        </w:rPr>
        <w:t>Điểm</w:t>
      </w:r>
      <w:r w:rsidRPr="00A47B18">
        <w:rPr>
          <w:rFonts w:ascii="Times New Roman" w:hAnsi="Times New Roman" w:cs="Times New Roman"/>
          <w:spacing w:val="-14"/>
          <w:sz w:val="24"/>
          <w:szCs w:val="24"/>
        </w:rPr>
        <w:t xml:space="preserve"> </w:t>
      </w:r>
      <w:r w:rsidRPr="00A47B18">
        <w:rPr>
          <w:rFonts w:ascii="Times New Roman" w:hAnsi="Times New Roman" w:cs="Times New Roman"/>
          <w:sz w:val="24"/>
          <w:szCs w:val="24"/>
        </w:rPr>
        <w:t>A</w:t>
      </w:r>
      <w:r w:rsidRPr="00A47B18">
        <w:rPr>
          <w:rFonts w:ascii="Times New Roman" w:hAnsi="Times New Roman" w:cs="Times New Roman"/>
          <w:spacing w:val="-14"/>
          <w:sz w:val="24"/>
          <w:szCs w:val="24"/>
        </w:rPr>
        <w:t xml:space="preserve"> </w:t>
      </w:r>
      <w:r w:rsidRPr="00A47B18">
        <w:rPr>
          <w:rFonts w:ascii="Times New Roman" w:hAnsi="Times New Roman" w:cs="Times New Roman"/>
          <w:sz w:val="24"/>
          <w:szCs w:val="24"/>
        </w:rPr>
        <w:t xml:space="preserve">nối với cực dương, điểm B nối với cực âm của nguồn </w:t>
      </w:r>
      <w:r w:rsidRPr="00A47B18">
        <w:rPr>
          <w:rFonts w:ascii="Times New Roman" w:hAnsi="Times New Roman" w:cs="Times New Roman"/>
          <w:spacing w:val="-2"/>
          <w:sz w:val="24"/>
          <w:szCs w:val="24"/>
        </w:rPr>
        <w:t>điện.</w:t>
      </w:r>
    </w:p>
    <w:p w:rsidR="00A47B18" w:rsidRDefault="00A47B18" w:rsidP="00A47B18">
      <w:pPr>
        <w:widowControl w:val="0"/>
        <w:tabs>
          <w:tab w:val="left" w:pos="814"/>
        </w:tabs>
        <w:autoSpaceDE w:val="0"/>
        <w:autoSpaceDN w:val="0"/>
        <w:spacing w:before="79" w:after="0" w:line="240" w:lineRule="auto"/>
        <w:rPr>
          <w:rFonts w:ascii="Times New Roman" w:hAnsi="Times New Roman" w:cs="Times New Roman"/>
          <w:sz w:val="24"/>
          <w:szCs w:val="24"/>
        </w:rPr>
      </w:pPr>
      <w:r w:rsidRPr="00A47B18">
        <w:rPr>
          <w:rFonts w:ascii="Times New Roman" w:hAnsi="Times New Roman" w:cs="Times New Roman"/>
          <w:b/>
          <w:spacing w:val="-2"/>
          <w:sz w:val="24"/>
          <w:szCs w:val="24"/>
        </w:rPr>
        <w:t>c)</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Nếu</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đảo</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chiều</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từ</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trường</w:t>
      </w:r>
      <w:r w:rsidRPr="00A47B18">
        <w:rPr>
          <w:rFonts w:ascii="Times New Roman" w:hAnsi="Times New Roman" w:cs="Times New Roman"/>
          <w:spacing w:val="33"/>
          <w:sz w:val="24"/>
          <w:szCs w:val="24"/>
        </w:rPr>
        <w:t xml:space="preserve"> </w:t>
      </w:r>
      <w:r w:rsidRPr="00A47B18">
        <w:rPr>
          <w:rFonts w:ascii="Times New Roman" w:hAnsi="Times New Roman" w:cs="Times New Roman"/>
          <w:sz w:val="24"/>
          <w:szCs w:val="24"/>
        </w:rPr>
        <w:t>B</w:t>
      </w:r>
      <w:r w:rsidRPr="00A47B18">
        <w:rPr>
          <w:rFonts w:ascii="Times New Roman" w:hAnsi="Times New Roman" w:cs="Times New Roman"/>
          <w:spacing w:val="40"/>
          <w:sz w:val="24"/>
          <w:szCs w:val="24"/>
        </w:rPr>
        <w:t xml:space="preserve"> </w:t>
      </w:r>
      <w:r w:rsidRPr="00A47B18">
        <w:rPr>
          <w:rFonts w:ascii="Times New Roman" w:hAnsi="Times New Roman" w:cs="Times New Roman"/>
          <w:sz w:val="24"/>
          <w:szCs w:val="24"/>
        </w:rPr>
        <w:t>thì</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để</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cân</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từ”</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hoạt</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động</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được,</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phải</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đảo</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hai</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cực</w:t>
      </w:r>
      <w:r w:rsidRPr="00A47B18">
        <w:rPr>
          <w:rFonts w:ascii="Times New Roman" w:hAnsi="Times New Roman" w:cs="Times New Roman"/>
          <w:spacing w:val="-15"/>
          <w:sz w:val="24"/>
          <w:szCs w:val="24"/>
        </w:rPr>
        <w:t xml:space="preserve"> </w:t>
      </w:r>
      <w:r w:rsidRPr="00A47B18">
        <w:rPr>
          <w:rFonts w:ascii="Times New Roman" w:hAnsi="Times New Roman" w:cs="Times New Roman"/>
          <w:sz w:val="24"/>
          <w:szCs w:val="24"/>
        </w:rPr>
        <w:t>A,</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B</w:t>
      </w:r>
      <w:r w:rsidRPr="00A47B18">
        <w:rPr>
          <w:rFonts w:ascii="Times New Roman" w:hAnsi="Times New Roman" w:cs="Times New Roman"/>
          <w:spacing w:val="-2"/>
          <w:sz w:val="24"/>
          <w:szCs w:val="24"/>
        </w:rPr>
        <w:t xml:space="preserve"> </w:t>
      </w:r>
      <w:r w:rsidRPr="00A47B18">
        <w:rPr>
          <w:rFonts w:ascii="Times New Roman" w:hAnsi="Times New Roman" w:cs="Times New Roman"/>
          <w:sz w:val="24"/>
          <w:szCs w:val="24"/>
        </w:rPr>
        <w:t>của nguồn điện.</w:t>
      </w:r>
    </w:p>
    <w:p w:rsidR="00A47B18" w:rsidRDefault="00A47B18" w:rsidP="00384C9A">
      <w:pPr>
        <w:widowControl w:val="0"/>
        <w:tabs>
          <w:tab w:val="left" w:pos="814"/>
        </w:tabs>
        <w:autoSpaceDE w:val="0"/>
        <w:autoSpaceDN w:val="0"/>
        <w:spacing w:after="0" w:line="295" w:lineRule="auto"/>
        <w:rPr>
          <w:rFonts w:ascii="Times New Roman" w:hAnsi="Times New Roman" w:cs="Times New Roman"/>
          <w:sz w:val="24"/>
          <w:szCs w:val="24"/>
        </w:rPr>
      </w:pPr>
      <w:r w:rsidRPr="00A47B18">
        <w:rPr>
          <w:rFonts w:ascii="Times New Roman" w:hAnsi="Times New Roman" w:cs="Times New Roman"/>
          <w:b/>
          <w:sz w:val="24"/>
          <w:szCs w:val="24"/>
        </w:rPr>
        <w:t>d)</w:t>
      </w:r>
      <w:r>
        <w:rPr>
          <w:rFonts w:ascii="Times New Roman" w:hAnsi="Times New Roman" w:cs="Times New Roman"/>
          <w:sz w:val="24"/>
          <w:szCs w:val="24"/>
        </w:rPr>
        <w:t xml:space="preserve"> </w:t>
      </w:r>
      <w:r w:rsidRPr="00A47B18">
        <w:rPr>
          <w:rFonts w:ascii="Times New Roman" w:hAnsi="Times New Roman" w:cs="Times New Roman"/>
          <w:sz w:val="24"/>
          <w:szCs w:val="24"/>
        </w:rPr>
        <w:t xml:space="preserve">Khối lượng lớn nhất mà thiết bị này có thể cân được là 20 </w:t>
      </w:r>
      <w:r w:rsidRPr="00A47B18">
        <w:rPr>
          <w:rFonts w:ascii="Times New Roman" w:hAnsi="Times New Roman" w:cs="Times New Roman"/>
          <w:spacing w:val="-5"/>
          <w:sz w:val="24"/>
          <w:szCs w:val="24"/>
        </w:rPr>
        <w:t>g.</w:t>
      </w:r>
    </w:p>
    <w:p w:rsidR="00A47B18" w:rsidRPr="004E44A3" w:rsidRDefault="00A47B18" w:rsidP="00A47B18">
      <w:pPr>
        <w:pStyle w:val="ListParagraph"/>
        <w:widowControl w:val="0"/>
        <w:tabs>
          <w:tab w:val="left" w:pos="567"/>
          <w:tab w:val="left" w:pos="2835"/>
          <w:tab w:val="left" w:pos="5103"/>
          <w:tab w:val="left" w:pos="7371"/>
        </w:tabs>
        <w:spacing w:after="0" w:line="276" w:lineRule="auto"/>
        <w:ind w:left="0"/>
        <w:contextualSpacing w:val="0"/>
        <w:jc w:val="both"/>
        <w:rPr>
          <w:rFonts w:ascii="Times New Roman" w:eastAsia="Times New Roman" w:hAnsi="Times New Roman" w:cs="Times New Roman"/>
          <w:b/>
          <w:bCs/>
          <w:vanish/>
          <w:sz w:val="24"/>
          <w:szCs w:val="24"/>
        </w:rPr>
      </w:pPr>
      <w:r>
        <w:rPr>
          <w:rFonts w:ascii="Times New Roman" w:eastAsia="Times New Roman" w:hAnsi="Times New Roman" w:cs="Times New Roman"/>
          <w:b/>
          <w:bCs/>
          <w:vanish/>
          <w:sz w:val="24"/>
          <w:szCs w:val="24"/>
        </w:rPr>
        <w:t>Đáp án:</w:t>
      </w:r>
    </w:p>
    <w:p w:rsidR="00A47B18" w:rsidRPr="004E44A3" w:rsidRDefault="00A47B18" w:rsidP="00A47B18">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4E44A3">
        <w:rPr>
          <w:sz w:val="24"/>
          <w:szCs w:val="24"/>
        </w:rPr>
        <w:tab/>
      </w:r>
      <w:r>
        <w:rPr>
          <w:sz w:val="24"/>
          <w:szCs w:val="24"/>
        </w:rPr>
        <w:t>a) Sai</w:t>
      </w:r>
      <w:r w:rsidRPr="004E44A3">
        <w:rPr>
          <w:sz w:val="24"/>
          <w:szCs w:val="24"/>
        </w:rPr>
        <w:t xml:space="preserve">; </w:t>
      </w:r>
      <w:r w:rsidRPr="004E44A3">
        <w:rPr>
          <w:sz w:val="24"/>
          <w:szCs w:val="24"/>
        </w:rPr>
        <w:tab/>
      </w:r>
      <w:r w:rsidRPr="004E44A3">
        <w:rPr>
          <w:sz w:val="24"/>
          <w:szCs w:val="24"/>
          <w:lang w:bidi="en-US"/>
        </w:rPr>
        <w:t xml:space="preserve">b) </w:t>
      </w:r>
      <w:r>
        <w:rPr>
          <w:sz w:val="24"/>
          <w:szCs w:val="24"/>
        </w:rPr>
        <w:t>Đúng</w:t>
      </w:r>
      <w:r w:rsidRPr="004E44A3">
        <w:rPr>
          <w:sz w:val="24"/>
          <w:szCs w:val="24"/>
        </w:rPr>
        <w:t xml:space="preserve">; </w:t>
      </w:r>
      <w:r w:rsidRPr="004E44A3">
        <w:rPr>
          <w:sz w:val="24"/>
          <w:szCs w:val="24"/>
        </w:rPr>
        <w:tab/>
      </w:r>
      <w:r w:rsidRPr="004E44A3">
        <w:rPr>
          <w:sz w:val="24"/>
          <w:szCs w:val="24"/>
          <w:lang w:bidi="en-US"/>
        </w:rPr>
        <w:t xml:space="preserve">c) </w:t>
      </w:r>
      <w:r>
        <w:rPr>
          <w:sz w:val="24"/>
          <w:szCs w:val="24"/>
        </w:rPr>
        <w:t>Sai</w:t>
      </w:r>
      <w:r w:rsidRPr="004E44A3">
        <w:rPr>
          <w:sz w:val="24"/>
          <w:szCs w:val="24"/>
        </w:rPr>
        <w:t xml:space="preserve">; </w:t>
      </w:r>
      <w:r w:rsidRPr="004E44A3">
        <w:rPr>
          <w:sz w:val="24"/>
          <w:szCs w:val="24"/>
        </w:rPr>
        <w:tab/>
      </w:r>
      <w:r w:rsidRPr="004E44A3">
        <w:rPr>
          <w:sz w:val="24"/>
          <w:szCs w:val="24"/>
          <w:lang w:bidi="en-US"/>
        </w:rPr>
        <w:t xml:space="preserve">d) </w:t>
      </w:r>
      <w:r w:rsidRPr="004E44A3">
        <w:rPr>
          <w:sz w:val="24"/>
          <w:szCs w:val="24"/>
        </w:rPr>
        <w:t>Đúng.</w:t>
      </w:r>
    </w:p>
    <w:p w:rsidR="00A72973" w:rsidRDefault="00A72973" w:rsidP="00A47B18">
      <w:pPr>
        <w:rPr>
          <w:rFonts w:ascii="Times New Roman" w:hAnsi="Times New Roman" w:cs="Times New Roman"/>
          <w:sz w:val="24"/>
          <w:szCs w:val="24"/>
        </w:rPr>
      </w:pPr>
    </w:p>
    <w:tbl>
      <w:tblPr>
        <w:tblW w:w="0" w:type="auto"/>
        <w:tblInd w:w="117" w:type="dxa"/>
        <w:tblLayout w:type="fixed"/>
        <w:tblCellMar>
          <w:left w:w="0" w:type="dxa"/>
          <w:right w:w="0" w:type="dxa"/>
        </w:tblCellMar>
        <w:tblLook w:val="01E0" w:firstRow="1" w:lastRow="1" w:firstColumn="1" w:lastColumn="1" w:noHBand="0" w:noVBand="0"/>
      </w:tblPr>
      <w:tblGrid>
        <w:gridCol w:w="6687"/>
        <w:gridCol w:w="1842"/>
      </w:tblGrid>
      <w:tr w:rsidR="00384C9A" w:rsidRPr="004E44A3" w:rsidTr="00384C9A">
        <w:trPr>
          <w:trHeight w:val="3065"/>
        </w:trPr>
        <w:tc>
          <w:tcPr>
            <w:tcW w:w="6687" w:type="dxa"/>
          </w:tcPr>
          <w:p w:rsidR="00384C9A" w:rsidRPr="004E44A3" w:rsidRDefault="00384C9A" w:rsidP="00BE743C">
            <w:pPr>
              <w:pStyle w:val="TableParagraph"/>
              <w:spacing w:line="258" w:lineRule="exact"/>
              <w:jc w:val="both"/>
              <w:rPr>
                <w:sz w:val="24"/>
                <w:szCs w:val="24"/>
              </w:rPr>
            </w:pPr>
            <w:r w:rsidRPr="004E44A3">
              <w:rPr>
                <w:b/>
                <w:sz w:val="24"/>
                <w:szCs w:val="24"/>
              </w:rPr>
              <w:lastRenderedPageBreak/>
              <w:t>Câu</w:t>
            </w:r>
            <w:r w:rsidRPr="004E44A3">
              <w:rPr>
                <w:b/>
                <w:spacing w:val="-15"/>
                <w:sz w:val="24"/>
                <w:szCs w:val="24"/>
              </w:rPr>
              <w:t xml:space="preserve"> </w:t>
            </w:r>
            <w:r w:rsidRPr="004E44A3">
              <w:rPr>
                <w:b/>
                <w:sz w:val="24"/>
                <w:szCs w:val="24"/>
              </w:rPr>
              <w:t>4:</w:t>
            </w:r>
            <w:r w:rsidRPr="004E44A3">
              <w:rPr>
                <w:b/>
                <w:spacing w:val="-14"/>
                <w:sz w:val="24"/>
                <w:szCs w:val="24"/>
              </w:rPr>
              <w:t xml:space="preserve"> </w:t>
            </w:r>
            <w:r w:rsidRPr="004E44A3">
              <w:rPr>
                <w:sz w:val="24"/>
                <w:szCs w:val="24"/>
              </w:rPr>
              <w:t>Một</w:t>
            </w:r>
            <w:r w:rsidRPr="004E44A3">
              <w:rPr>
                <w:spacing w:val="-14"/>
                <w:sz w:val="24"/>
                <w:szCs w:val="24"/>
              </w:rPr>
              <w:t xml:space="preserve"> </w:t>
            </w:r>
            <w:r w:rsidRPr="004E44A3">
              <w:rPr>
                <w:sz w:val="24"/>
                <w:szCs w:val="24"/>
              </w:rPr>
              <w:t>đoạn</w:t>
            </w:r>
            <w:r w:rsidRPr="004E44A3">
              <w:rPr>
                <w:spacing w:val="-14"/>
                <w:sz w:val="24"/>
                <w:szCs w:val="24"/>
              </w:rPr>
              <w:t xml:space="preserve"> </w:t>
            </w:r>
            <w:r w:rsidRPr="004E44A3">
              <w:rPr>
                <w:sz w:val="24"/>
                <w:szCs w:val="24"/>
              </w:rPr>
              <w:t>dây</w:t>
            </w:r>
            <w:r w:rsidRPr="004E44A3">
              <w:rPr>
                <w:spacing w:val="-14"/>
                <w:sz w:val="24"/>
                <w:szCs w:val="24"/>
              </w:rPr>
              <w:t xml:space="preserve"> </w:t>
            </w:r>
            <w:r w:rsidRPr="004E44A3">
              <w:rPr>
                <w:sz w:val="24"/>
                <w:szCs w:val="24"/>
              </w:rPr>
              <w:t>dẫn</w:t>
            </w:r>
            <w:r w:rsidRPr="004E44A3">
              <w:rPr>
                <w:spacing w:val="-14"/>
                <w:sz w:val="24"/>
                <w:szCs w:val="24"/>
              </w:rPr>
              <w:t xml:space="preserve"> </w:t>
            </w:r>
            <w:r w:rsidRPr="004E44A3">
              <w:rPr>
                <w:sz w:val="24"/>
                <w:szCs w:val="24"/>
              </w:rPr>
              <w:t>MN,</w:t>
            </w:r>
            <w:r w:rsidRPr="004E44A3">
              <w:rPr>
                <w:spacing w:val="-15"/>
                <w:sz w:val="24"/>
                <w:szCs w:val="24"/>
              </w:rPr>
              <w:t xml:space="preserve"> </w:t>
            </w:r>
            <w:r w:rsidRPr="004E44A3">
              <w:rPr>
                <w:sz w:val="24"/>
                <w:szCs w:val="24"/>
              </w:rPr>
              <w:t>chiều</w:t>
            </w:r>
            <w:r w:rsidRPr="004E44A3">
              <w:rPr>
                <w:spacing w:val="-14"/>
                <w:sz w:val="24"/>
                <w:szCs w:val="24"/>
              </w:rPr>
              <w:t xml:space="preserve"> </w:t>
            </w:r>
            <w:r w:rsidRPr="004E44A3">
              <w:rPr>
                <w:sz w:val="24"/>
                <w:szCs w:val="24"/>
              </w:rPr>
              <w:t>dài</w:t>
            </w:r>
            <w:r w:rsidRPr="004E44A3">
              <w:rPr>
                <w:spacing w:val="-14"/>
                <w:sz w:val="24"/>
                <w:szCs w:val="24"/>
              </w:rPr>
              <w:t xml:space="preserve"> </w:t>
            </w:r>
            <w:r w:rsidRPr="004E44A3">
              <w:rPr>
                <w:i/>
                <w:sz w:val="24"/>
                <w:szCs w:val="24"/>
              </w:rPr>
              <w:t>L</w:t>
            </w:r>
            <w:r w:rsidRPr="004E44A3">
              <w:rPr>
                <w:i/>
                <w:spacing w:val="-14"/>
                <w:sz w:val="24"/>
                <w:szCs w:val="24"/>
              </w:rPr>
              <w:t xml:space="preserve"> </w:t>
            </w:r>
            <w:r w:rsidRPr="004E44A3">
              <w:rPr>
                <w:sz w:val="24"/>
                <w:szCs w:val="24"/>
              </w:rPr>
              <w:t>=</w:t>
            </w:r>
            <w:r w:rsidRPr="004E44A3">
              <w:rPr>
                <w:spacing w:val="-14"/>
                <w:sz w:val="24"/>
                <w:szCs w:val="24"/>
              </w:rPr>
              <w:t xml:space="preserve"> </w:t>
            </w:r>
            <w:r w:rsidRPr="004E44A3">
              <w:rPr>
                <w:sz w:val="24"/>
                <w:szCs w:val="24"/>
              </w:rPr>
              <w:t>20</w:t>
            </w:r>
            <w:r w:rsidRPr="004E44A3">
              <w:rPr>
                <w:spacing w:val="-14"/>
                <w:sz w:val="24"/>
                <w:szCs w:val="24"/>
              </w:rPr>
              <w:t xml:space="preserve"> </w:t>
            </w:r>
            <w:r w:rsidRPr="004E44A3">
              <w:rPr>
                <w:sz w:val="24"/>
                <w:szCs w:val="24"/>
              </w:rPr>
              <w:t>cm,</w:t>
            </w:r>
            <w:r w:rsidRPr="004E44A3">
              <w:rPr>
                <w:spacing w:val="-14"/>
                <w:sz w:val="24"/>
                <w:szCs w:val="24"/>
              </w:rPr>
              <w:t xml:space="preserve"> </w:t>
            </w:r>
            <w:r w:rsidRPr="004E44A3">
              <w:rPr>
                <w:spacing w:val="-4"/>
                <w:sz w:val="24"/>
                <w:szCs w:val="24"/>
              </w:rPr>
              <w:t>khối</w:t>
            </w:r>
          </w:p>
          <w:p w:rsidR="00384C9A" w:rsidRPr="004E44A3" w:rsidRDefault="00384C9A" w:rsidP="0088547E">
            <w:pPr>
              <w:pStyle w:val="TableParagraph"/>
              <w:spacing w:before="124" w:line="348" w:lineRule="auto"/>
              <w:ind w:left="50" w:right="214"/>
              <w:jc w:val="both"/>
              <w:rPr>
                <w:sz w:val="24"/>
                <w:szCs w:val="24"/>
              </w:rPr>
            </w:pPr>
            <w:r w:rsidRPr="004E44A3">
              <w:rPr>
                <w:sz w:val="24"/>
                <w:szCs w:val="24"/>
              </w:rPr>
              <w:t xml:space="preserve">lượng </w:t>
            </w:r>
            <w:r w:rsidRPr="004E44A3">
              <w:rPr>
                <w:i/>
                <w:sz w:val="24"/>
                <w:szCs w:val="24"/>
              </w:rPr>
              <w:t xml:space="preserve">m </w:t>
            </w:r>
            <w:r w:rsidRPr="004E44A3">
              <w:rPr>
                <w:sz w:val="24"/>
                <w:szCs w:val="24"/>
              </w:rPr>
              <w:t>= 10 g, được treo bằng hai sợi dây dẫn nhẹ thẳng đứng và đặt trong một từ trường đều có cảm ứng từ</w:t>
            </w:r>
            <w:r w:rsidRPr="004E44A3">
              <w:rPr>
                <w:spacing w:val="40"/>
                <w:sz w:val="24"/>
                <w:szCs w:val="24"/>
              </w:rPr>
              <w:t xml:space="preserve"> </w:t>
            </w:r>
            <w:r w:rsidRPr="004E44A3">
              <w:rPr>
                <w:sz w:val="24"/>
                <w:szCs w:val="24"/>
              </w:rPr>
              <w:t xml:space="preserve">B </w:t>
            </w:r>
            <w:r w:rsidRPr="004E44A3">
              <w:rPr>
                <w:spacing w:val="-4"/>
                <w:sz w:val="24"/>
                <w:szCs w:val="24"/>
              </w:rPr>
              <w:t>vuông</w:t>
            </w:r>
            <w:r w:rsidRPr="004E44A3">
              <w:rPr>
                <w:spacing w:val="-11"/>
                <w:sz w:val="24"/>
                <w:szCs w:val="24"/>
              </w:rPr>
              <w:t xml:space="preserve"> </w:t>
            </w:r>
            <w:r w:rsidRPr="004E44A3">
              <w:rPr>
                <w:spacing w:val="-4"/>
                <w:sz w:val="24"/>
                <w:szCs w:val="24"/>
              </w:rPr>
              <w:t>góc</w:t>
            </w:r>
            <w:r w:rsidRPr="004E44A3">
              <w:rPr>
                <w:spacing w:val="-11"/>
                <w:sz w:val="24"/>
                <w:szCs w:val="24"/>
              </w:rPr>
              <w:t xml:space="preserve"> </w:t>
            </w:r>
            <w:r w:rsidRPr="004E44A3">
              <w:rPr>
                <w:spacing w:val="-4"/>
                <w:sz w:val="24"/>
                <w:szCs w:val="24"/>
              </w:rPr>
              <w:t>với</w:t>
            </w:r>
            <w:r w:rsidRPr="004E44A3">
              <w:rPr>
                <w:spacing w:val="-11"/>
                <w:sz w:val="24"/>
                <w:szCs w:val="24"/>
              </w:rPr>
              <w:t xml:space="preserve"> </w:t>
            </w:r>
            <w:r w:rsidRPr="004E44A3">
              <w:rPr>
                <w:spacing w:val="-4"/>
                <w:sz w:val="24"/>
                <w:szCs w:val="24"/>
              </w:rPr>
              <w:t>mặt</w:t>
            </w:r>
            <w:r w:rsidRPr="004E44A3">
              <w:rPr>
                <w:spacing w:val="-11"/>
                <w:sz w:val="24"/>
                <w:szCs w:val="24"/>
              </w:rPr>
              <w:t xml:space="preserve"> </w:t>
            </w:r>
            <w:r w:rsidRPr="004E44A3">
              <w:rPr>
                <w:spacing w:val="-4"/>
                <w:sz w:val="24"/>
                <w:szCs w:val="24"/>
              </w:rPr>
              <w:t>phẳng</w:t>
            </w:r>
            <w:r w:rsidRPr="004E44A3">
              <w:rPr>
                <w:spacing w:val="-11"/>
                <w:sz w:val="24"/>
                <w:szCs w:val="24"/>
              </w:rPr>
              <w:t xml:space="preserve"> </w:t>
            </w:r>
            <w:r w:rsidRPr="004E44A3">
              <w:rPr>
                <w:spacing w:val="-4"/>
                <w:sz w:val="24"/>
                <w:szCs w:val="24"/>
              </w:rPr>
              <w:t>chứa</w:t>
            </w:r>
            <w:r w:rsidRPr="004E44A3">
              <w:rPr>
                <w:spacing w:val="-11"/>
                <w:sz w:val="24"/>
                <w:szCs w:val="24"/>
              </w:rPr>
              <w:t xml:space="preserve"> </w:t>
            </w:r>
            <w:r w:rsidRPr="004E44A3">
              <w:rPr>
                <w:spacing w:val="-4"/>
                <w:sz w:val="24"/>
                <w:szCs w:val="24"/>
              </w:rPr>
              <w:t>MN</w:t>
            </w:r>
            <w:r w:rsidRPr="004E44A3">
              <w:rPr>
                <w:spacing w:val="-11"/>
                <w:sz w:val="24"/>
                <w:szCs w:val="24"/>
              </w:rPr>
              <w:t xml:space="preserve"> </w:t>
            </w:r>
            <w:r w:rsidRPr="004E44A3">
              <w:rPr>
                <w:spacing w:val="-4"/>
                <w:sz w:val="24"/>
                <w:szCs w:val="24"/>
              </w:rPr>
              <w:t>và</w:t>
            </w:r>
            <w:r w:rsidRPr="004E44A3">
              <w:rPr>
                <w:spacing w:val="-11"/>
                <w:sz w:val="24"/>
                <w:szCs w:val="24"/>
              </w:rPr>
              <w:t xml:space="preserve"> </w:t>
            </w:r>
            <w:r w:rsidRPr="004E44A3">
              <w:rPr>
                <w:spacing w:val="-4"/>
                <w:sz w:val="24"/>
                <w:szCs w:val="24"/>
              </w:rPr>
              <w:t>dây</w:t>
            </w:r>
            <w:r w:rsidRPr="004E44A3">
              <w:rPr>
                <w:spacing w:val="-11"/>
                <w:sz w:val="24"/>
                <w:szCs w:val="24"/>
              </w:rPr>
              <w:t xml:space="preserve"> </w:t>
            </w:r>
            <w:r w:rsidRPr="004E44A3">
              <w:rPr>
                <w:spacing w:val="-4"/>
                <w:sz w:val="24"/>
                <w:szCs w:val="24"/>
              </w:rPr>
              <w:t>treo</w:t>
            </w:r>
            <w:r w:rsidRPr="004E44A3">
              <w:rPr>
                <w:spacing w:val="-11"/>
                <w:sz w:val="24"/>
                <w:szCs w:val="24"/>
              </w:rPr>
              <w:t xml:space="preserve"> </w:t>
            </w:r>
            <w:r w:rsidRPr="004E44A3">
              <w:rPr>
                <w:spacing w:val="-4"/>
                <w:sz w:val="24"/>
                <w:szCs w:val="24"/>
              </w:rPr>
              <w:t>như</w:t>
            </w:r>
            <w:r w:rsidRPr="004E44A3">
              <w:rPr>
                <w:spacing w:val="-11"/>
                <w:sz w:val="24"/>
                <w:szCs w:val="24"/>
              </w:rPr>
              <w:t xml:space="preserve"> </w:t>
            </w:r>
            <w:r w:rsidRPr="004E44A3">
              <w:rPr>
                <w:spacing w:val="-4"/>
                <w:sz w:val="24"/>
                <w:szCs w:val="24"/>
              </w:rPr>
              <w:t>hình</w:t>
            </w:r>
            <w:r w:rsidRPr="004E44A3">
              <w:rPr>
                <w:spacing w:val="-11"/>
                <w:sz w:val="24"/>
                <w:szCs w:val="24"/>
              </w:rPr>
              <w:t xml:space="preserve"> </w:t>
            </w:r>
            <w:r w:rsidRPr="004E44A3">
              <w:rPr>
                <w:spacing w:val="-4"/>
                <w:sz w:val="24"/>
                <w:szCs w:val="24"/>
              </w:rPr>
              <w:t xml:space="preserve">bên. </w:t>
            </w:r>
            <w:r w:rsidRPr="004E44A3">
              <w:rPr>
                <w:sz w:val="24"/>
                <w:szCs w:val="24"/>
              </w:rPr>
              <w:t xml:space="preserve">Độ lớn của cảm ứng từ là 0,05 T. Lấy </w:t>
            </w:r>
            <w:r w:rsidRPr="004E44A3">
              <w:rPr>
                <w:i/>
                <w:sz w:val="24"/>
                <w:szCs w:val="24"/>
              </w:rPr>
              <w:t xml:space="preserve">g </w:t>
            </w:r>
            <w:r w:rsidRPr="004E44A3">
              <w:rPr>
                <w:sz w:val="24"/>
                <w:szCs w:val="24"/>
              </w:rPr>
              <w:t>= 10 m/s</w:t>
            </w:r>
            <w:r w:rsidRPr="004E44A3">
              <w:rPr>
                <w:sz w:val="24"/>
                <w:szCs w:val="24"/>
                <w:vertAlign w:val="superscript"/>
              </w:rPr>
              <w:t>2</w:t>
            </w:r>
            <w:r w:rsidRPr="004E44A3">
              <w:rPr>
                <w:sz w:val="24"/>
                <w:szCs w:val="24"/>
              </w:rPr>
              <w:t>.</w:t>
            </w:r>
          </w:p>
          <w:p w:rsidR="00724106" w:rsidRDefault="00724106" w:rsidP="00724106">
            <w:pPr>
              <w:pStyle w:val="TableParagraph"/>
              <w:spacing w:line="348" w:lineRule="auto"/>
              <w:ind w:firstLine="283"/>
              <w:jc w:val="both"/>
              <w:rPr>
                <w:sz w:val="24"/>
                <w:szCs w:val="24"/>
              </w:rPr>
            </w:pPr>
          </w:p>
          <w:p w:rsidR="00384C9A" w:rsidRPr="004E44A3" w:rsidRDefault="00384C9A" w:rsidP="00724106">
            <w:pPr>
              <w:pStyle w:val="TableParagraph"/>
              <w:spacing w:line="348" w:lineRule="auto"/>
              <w:jc w:val="both"/>
              <w:rPr>
                <w:sz w:val="24"/>
                <w:szCs w:val="24"/>
              </w:rPr>
            </w:pPr>
            <w:r w:rsidRPr="00724106">
              <w:rPr>
                <w:b/>
                <w:sz w:val="24"/>
                <w:szCs w:val="24"/>
              </w:rPr>
              <w:t>a)</w:t>
            </w:r>
            <w:r w:rsidRPr="004E44A3">
              <w:rPr>
                <w:sz w:val="24"/>
                <w:szCs w:val="24"/>
              </w:rPr>
              <w:t xml:space="preserve"> Để lực từ</w:t>
            </w:r>
            <w:r w:rsidRPr="004E44A3">
              <w:rPr>
                <w:spacing w:val="37"/>
                <w:sz w:val="24"/>
                <w:szCs w:val="24"/>
              </w:rPr>
              <w:t xml:space="preserve"> </w:t>
            </w:r>
            <w:r w:rsidRPr="004E44A3">
              <w:rPr>
                <w:sz w:val="24"/>
                <w:szCs w:val="24"/>
              </w:rPr>
              <w:t>F</w:t>
            </w:r>
            <w:r w:rsidRPr="004E44A3">
              <w:rPr>
                <w:spacing w:val="31"/>
                <w:sz w:val="24"/>
                <w:szCs w:val="24"/>
              </w:rPr>
              <w:t xml:space="preserve"> </w:t>
            </w:r>
            <w:r w:rsidRPr="004E44A3">
              <w:rPr>
                <w:sz w:val="24"/>
                <w:szCs w:val="24"/>
              </w:rPr>
              <w:t>tác dụng lên đoạn dây dẫn có chiều như hình</w:t>
            </w:r>
            <w:r w:rsidRPr="004E44A3">
              <w:rPr>
                <w:spacing w:val="-1"/>
                <w:sz w:val="24"/>
                <w:szCs w:val="24"/>
              </w:rPr>
              <w:t xml:space="preserve"> </w:t>
            </w:r>
            <w:r w:rsidRPr="004E44A3">
              <w:rPr>
                <w:sz w:val="24"/>
                <w:szCs w:val="24"/>
              </w:rPr>
              <w:t>bên,</w:t>
            </w:r>
            <w:r w:rsidRPr="004E44A3">
              <w:rPr>
                <w:spacing w:val="-1"/>
                <w:sz w:val="24"/>
                <w:szCs w:val="24"/>
              </w:rPr>
              <w:t xml:space="preserve"> </w:t>
            </w:r>
            <w:r w:rsidRPr="004E44A3">
              <w:rPr>
                <w:sz w:val="24"/>
                <w:szCs w:val="24"/>
              </w:rPr>
              <w:t>dòng</w:t>
            </w:r>
            <w:r w:rsidRPr="004E44A3">
              <w:rPr>
                <w:spacing w:val="-1"/>
                <w:sz w:val="24"/>
                <w:szCs w:val="24"/>
              </w:rPr>
              <w:t xml:space="preserve"> </w:t>
            </w:r>
            <w:r w:rsidRPr="004E44A3">
              <w:rPr>
                <w:sz w:val="24"/>
                <w:szCs w:val="24"/>
              </w:rPr>
              <w:t>điện</w:t>
            </w:r>
            <w:r w:rsidRPr="004E44A3">
              <w:rPr>
                <w:spacing w:val="-1"/>
                <w:sz w:val="24"/>
                <w:szCs w:val="24"/>
              </w:rPr>
              <w:t xml:space="preserve"> </w:t>
            </w:r>
            <w:r w:rsidRPr="004E44A3">
              <w:rPr>
                <w:sz w:val="24"/>
                <w:szCs w:val="24"/>
              </w:rPr>
              <w:t>chạy</w:t>
            </w:r>
            <w:r w:rsidRPr="004E44A3">
              <w:rPr>
                <w:spacing w:val="-1"/>
                <w:sz w:val="24"/>
                <w:szCs w:val="24"/>
              </w:rPr>
              <w:t xml:space="preserve"> </w:t>
            </w:r>
            <w:r w:rsidRPr="004E44A3">
              <w:rPr>
                <w:sz w:val="24"/>
                <w:szCs w:val="24"/>
              </w:rPr>
              <w:t>qua</w:t>
            </w:r>
            <w:r w:rsidRPr="004E44A3">
              <w:rPr>
                <w:spacing w:val="-1"/>
                <w:sz w:val="24"/>
                <w:szCs w:val="24"/>
              </w:rPr>
              <w:t xml:space="preserve"> </w:t>
            </w:r>
            <w:r w:rsidRPr="004E44A3">
              <w:rPr>
                <w:sz w:val="24"/>
                <w:szCs w:val="24"/>
              </w:rPr>
              <w:t>đoạn</w:t>
            </w:r>
            <w:r w:rsidRPr="004E44A3">
              <w:rPr>
                <w:spacing w:val="-1"/>
                <w:sz w:val="24"/>
                <w:szCs w:val="24"/>
              </w:rPr>
              <w:t xml:space="preserve"> </w:t>
            </w:r>
            <w:r w:rsidRPr="004E44A3">
              <w:rPr>
                <w:sz w:val="24"/>
                <w:szCs w:val="24"/>
              </w:rPr>
              <w:t>dây</w:t>
            </w:r>
            <w:r w:rsidRPr="004E44A3">
              <w:rPr>
                <w:spacing w:val="-1"/>
                <w:sz w:val="24"/>
                <w:szCs w:val="24"/>
              </w:rPr>
              <w:t xml:space="preserve"> </w:t>
            </w:r>
            <w:r w:rsidRPr="004E44A3">
              <w:rPr>
                <w:sz w:val="24"/>
                <w:szCs w:val="24"/>
              </w:rPr>
              <w:t>phải</w:t>
            </w:r>
            <w:r w:rsidRPr="004E44A3">
              <w:rPr>
                <w:spacing w:val="-1"/>
                <w:sz w:val="24"/>
                <w:szCs w:val="24"/>
              </w:rPr>
              <w:t xml:space="preserve"> </w:t>
            </w:r>
            <w:r w:rsidRPr="004E44A3">
              <w:rPr>
                <w:sz w:val="24"/>
                <w:szCs w:val="24"/>
              </w:rPr>
              <w:t>có</w:t>
            </w:r>
            <w:r w:rsidRPr="004E44A3">
              <w:rPr>
                <w:spacing w:val="-1"/>
                <w:sz w:val="24"/>
                <w:szCs w:val="24"/>
              </w:rPr>
              <w:t xml:space="preserve"> </w:t>
            </w:r>
            <w:r w:rsidRPr="004E44A3">
              <w:rPr>
                <w:sz w:val="24"/>
                <w:szCs w:val="24"/>
              </w:rPr>
              <w:t>chiều</w:t>
            </w:r>
            <w:r w:rsidRPr="004E44A3">
              <w:rPr>
                <w:spacing w:val="-1"/>
                <w:sz w:val="24"/>
                <w:szCs w:val="24"/>
              </w:rPr>
              <w:t xml:space="preserve"> </w:t>
            </w:r>
            <w:r w:rsidRPr="004E44A3">
              <w:rPr>
                <w:sz w:val="24"/>
                <w:szCs w:val="24"/>
              </w:rPr>
              <w:t>từ</w:t>
            </w:r>
            <w:r w:rsidRPr="004E44A3">
              <w:rPr>
                <w:spacing w:val="-1"/>
                <w:sz w:val="24"/>
                <w:szCs w:val="24"/>
              </w:rPr>
              <w:t xml:space="preserve"> </w:t>
            </w:r>
            <w:r w:rsidRPr="004E44A3">
              <w:rPr>
                <w:spacing w:val="-10"/>
                <w:sz w:val="24"/>
                <w:szCs w:val="24"/>
              </w:rPr>
              <w:t>M</w:t>
            </w:r>
          </w:p>
          <w:p w:rsidR="00384C9A" w:rsidRPr="004E44A3" w:rsidRDefault="00384C9A" w:rsidP="0088547E">
            <w:pPr>
              <w:pStyle w:val="TableParagraph"/>
              <w:spacing w:line="263" w:lineRule="exact"/>
              <w:ind w:left="50"/>
              <w:jc w:val="both"/>
              <w:rPr>
                <w:sz w:val="24"/>
                <w:szCs w:val="24"/>
              </w:rPr>
            </w:pPr>
            <w:r w:rsidRPr="004E44A3">
              <w:rPr>
                <w:sz w:val="24"/>
                <w:szCs w:val="24"/>
              </w:rPr>
              <w:t xml:space="preserve">sang </w:t>
            </w:r>
            <w:r w:rsidRPr="004E44A3">
              <w:rPr>
                <w:spacing w:val="-5"/>
                <w:sz w:val="24"/>
                <w:szCs w:val="24"/>
              </w:rPr>
              <w:t>N.</w:t>
            </w:r>
          </w:p>
        </w:tc>
        <w:tc>
          <w:tcPr>
            <w:tcW w:w="1842" w:type="dxa"/>
          </w:tcPr>
          <w:p w:rsidR="00384C9A" w:rsidRPr="004E44A3" w:rsidRDefault="00384C9A" w:rsidP="0088547E">
            <w:pPr>
              <w:pStyle w:val="TableParagraph"/>
              <w:jc w:val="left"/>
              <w:rPr>
                <w:sz w:val="24"/>
                <w:szCs w:val="24"/>
              </w:rPr>
            </w:pPr>
          </w:p>
          <w:p w:rsidR="00384C9A" w:rsidRPr="004E44A3" w:rsidRDefault="00384C9A" w:rsidP="0088547E">
            <w:pPr>
              <w:pStyle w:val="TableParagraph"/>
              <w:jc w:val="left"/>
              <w:rPr>
                <w:sz w:val="24"/>
                <w:szCs w:val="24"/>
              </w:rPr>
            </w:pPr>
          </w:p>
          <w:p w:rsidR="00384C9A" w:rsidRPr="004E44A3" w:rsidRDefault="00384C9A" w:rsidP="0088547E">
            <w:pPr>
              <w:pStyle w:val="TableParagraph"/>
              <w:jc w:val="left"/>
              <w:rPr>
                <w:sz w:val="24"/>
                <w:szCs w:val="24"/>
              </w:rPr>
            </w:pPr>
            <w:r w:rsidRPr="004E44A3">
              <w:rPr>
                <w:noProof/>
                <w:sz w:val="24"/>
                <w:szCs w:val="24"/>
                <w:lang w:val="en-US"/>
              </w:rPr>
              <mc:AlternateContent>
                <mc:Choice Requires="wpg">
                  <w:drawing>
                    <wp:anchor distT="0" distB="0" distL="0" distR="0" simplePos="0" relativeHeight="251665408" behindDoc="1" locked="0" layoutInCell="1" allowOverlap="1" wp14:anchorId="727DC3CE" wp14:editId="5DCDAC85">
                      <wp:simplePos x="0" y="0"/>
                      <wp:positionH relativeFrom="column">
                        <wp:posOffset>89535</wp:posOffset>
                      </wp:positionH>
                      <wp:positionV relativeFrom="paragraph">
                        <wp:posOffset>27305</wp:posOffset>
                      </wp:positionV>
                      <wp:extent cx="1152525" cy="1289654"/>
                      <wp:effectExtent l="0" t="0" r="9525" b="6350"/>
                      <wp:wrapNone/>
                      <wp:docPr id="4602" name="Group 4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52525" cy="1289654"/>
                                <a:chOff x="0" y="0"/>
                                <a:chExt cx="1560830" cy="1625600"/>
                              </a:xfrm>
                            </wpg:grpSpPr>
                            <wps:wsp>
                              <wps:cNvPr id="4603" name="Graphic 4603"/>
                              <wps:cNvSpPr/>
                              <wps:spPr>
                                <a:xfrm>
                                  <a:off x="121975" y="1214721"/>
                                  <a:ext cx="1315085" cy="74930"/>
                                </a:xfrm>
                                <a:custGeom>
                                  <a:avLst/>
                                  <a:gdLst/>
                                  <a:ahLst/>
                                  <a:cxnLst/>
                                  <a:rect l="l" t="t" r="r" b="b"/>
                                  <a:pathLst>
                                    <a:path w="1315085" h="74930">
                                      <a:moveTo>
                                        <a:pt x="1314843" y="0"/>
                                      </a:moveTo>
                                      <a:lnTo>
                                        <a:pt x="0" y="0"/>
                                      </a:lnTo>
                                      <a:lnTo>
                                        <a:pt x="0" y="74688"/>
                                      </a:lnTo>
                                      <a:lnTo>
                                        <a:pt x="1314843" y="74688"/>
                                      </a:lnTo>
                                      <a:lnTo>
                                        <a:pt x="1314843" y="0"/>
                                      </a:lnTo>
                                      <a:close/>
                                    </a:path>
                                  </a:pathLst>
                                </a:custGeom>
                                <a:solidFill>
                                  <a:srgbClr val="A8A8A8"/>
                                </a:solidFill>
                              </wps:spPr>
                              <wps:bodyPr wrap="square" lIns="0" tIns="0" rIns="0" bIns="0" rtlCol="0">
                                <a:prstTxWarp prst="textNoShape">
                                  <a:avLst/>
                                </a:prstTxWarp>
                                <a:noAutofit/>
                              </wps:bodyPr>
                            </wps:wsp>
                            <wps:wsp>
                              <wps:cNvPr id="4604" name="Graphic 4604"/>
                              <wps:cNvSpPr/>
                              <wps:spPr>
                                <a:xfrm>
                                  <a:off x="121975" y="1214721"/>
                                  <a:ext cx="1315085" cy="74930"/>
                                </a:xfrm>
                                <a:custGeom>
                                  <a:avLst/>
                                  <a:gdLst/>
                                  <a:ahLst/>
                                  <a:cxnLst/>
                                  <a:rect l="l" t="t" r="r" b="b"/>
                                  <a:pathLst>
                                    <a:path w="1315085" h="74930">
                                      <a:moveTo>
                                        <a:pt x="0" y="74688"/>
                                      </a:moveTo>
                                      <a:lnTo>
                                        <a:pt x="1314843" y="74688"/>
                                      </a:lnTo>
                                      <a:lnTo>
                                        <a:pt x="1314843" y="0"/>
                                      </a:lnTo>
                                      <a:lnTo>
                                        <a:pt x="0" y="0"/>
                                      </a:lnTo>
                                      <a:lnTo>
                                        <a:pt x="0" y="74688"/>
                                      </a:lnTo>
                                      <a:close/>
                                    </a:path>
                                  </a:pathLst>
                                </a:custGeom>
                                <a:ln w="6350">
                                  <a:solidFill>
                                    <a:srgbClr val="000000"/>
                                  </a:solidFill>
                                  <a:prstDash val="solid"/>
                                </a:ln>
                              </wps:spPr>
                              <wps:bodyPr wrap="square" lIns="0" tIns="0" rIns="0" bIns="0" rtlCol="0">
                                <a:prstTxWarp prst="textNoShape">
                                  <a:avLst/>
                                </a:prstTxWarp>
                                <a:noAutofit/>
                              </wps:bodyPr>
                            </wps:wsp>
                            <wps:wsp>
                              <wps:cNvPr id="4605" name="Graphic 4605"/>
                              <wps:cNvSpPr/>
                              <wps:spPr>
                                <a:xfrm>
                                  <a:off x="100375" y="1214724"/>
                                  <a:ext cx="40005" cy="74930"/>
                                </a:xfrm>
                                <a:custGeom>
                                  <a:avLst/>
                                  <a:gdLst/>
                                  <a:ahLst/>
                                  <a:cxnLst/>
                                  <a:rect l="l" t="t" r="r" b="b"/>
                                  <a:pathLst>
                                    <a:path w="40005" h="74930">
                                      <a:moveTo>
                                        <a:pt x="19799" y="0"/>
                                      </a:moveTo>
                                      <a:lnTo>
                                        <a:pt x="12092" y="2935"/>
                                      </a:lnTo>
                                      <a:lnTo>
                                        <a:pt x="5799" y="10942"/>
                                      </a:lnTo>
                                      <a:lnTo>
                                        <a:pt x="1555" y="22818"/>
                                      </a:lnTo>
                                      <a:lnTo>
                                        <a:pt x="0" y="37363"/>
                                      </a:lnTo>
                                      <a:lnTo>
                                        <a:pt x="1555" y="51891"/>
                                      </a:lnTo>
                                      <a:lnTo>
                                        <a:pt x="5799" y="63755"/>
                                      </a:lnTo>
                                      <a:lnTo>
                                        <a:pt x="12092" y="71755"/>
                                      </a:lnTo>
                                      <a:lnTo>
                                        <a:pt x="19799" y="74688"/>
                                      </a:lnTo>
                                      <a:lnTo>
                                        <a:pt x="27506" y="71755"/>
                                      </a:lnTo>
                                      <a:lnTo>
                                        <a:pt x="33799" y="63755"/>
                                      </a:lnTo>
                                      <a:lnTo>
                                        <a:pt x="38042" y="51891"/>
                                      </a:lnTo>
                                      <a:lnTo>
                                        <a:pt x="39598" y="37363"/>
                                      </a:lnTo>
                                      <a:lnTo>
                                        <a:pt x="38042" y="22818"/>
                                      </a:lnTo>
                                      <a:lnTo>
                                        <a:pt x="33799" y="10942"/>
                                      </a:lnTo>
                                      <a:lnTo>
                                        <a:pt x="27506" y="2935"/>
                                      </a:lnTo>
                                      <a:lnTo>
                                        <a:pt x="19799" y="0"/>
                                      </a:lnTo>
                                      <a:close/>
                                    </a:path>
                                  </a:pathLst>
                                </a:custGeom>
                                <a:solidFill>
                                  <a:srgbClr val="D2D2D2"/>
                                </a:solidFill>
                              </wps:spPr>
                              <wps:bodyPr wrap="square" lIns="0" tIns="0" rIns="0" bIns="0" rtlCol="0">
                                <a:prstTxWarp prst="textNoShape">
                                  <a:avLst/>
                                </a:prstTxWarp>
                                <a:noAutofit/>
                              </wps:bodyPr>
                            </wps:wsp>
                            <wps:wsp>
                              <wps:cNvPr id="4606" name="Graphic 4606"/>
                              <wps:cNvSpPr/>
                              <wps:spPr>
                                <a:xfrm>
                                  <a:off x="100375" y="1214724"/>
                                  <a:ext cx="40005" cy="74930"/>
                                </a:xfrm>
                                <a:custGeom>
                                  <a:avLst/>
                                  <a:gdLst/>
                                  <a:ahLst/>
                                  <a:cxnLst/>
                                  <a:rect l="l" t="t" r="r" b="b"/>
                                  <a:pathLst>
                                    <a:path w="40005" h="74930">
                                      <a:moveTo>
                                        <a:pt x="19799" y="74688"/>
                                      </a:moveTo>
                                      <a:lnTo>
                                        <a:pt x="27506" y="71755"/>
                                      </a:lnTo>
                                      <a:lnTo>
                                        <a:pt x="33799" y="63755"/>
                                      </a:lnTo>
                                      <a:lnTo>
                                        <a:pt x="38042" y="51891"/>
                                      </a:lnTo>
                                      <a:lnTo>
                                        <a:pt x="39598" y="37363"/>
                                      </a:lnTo>
                                      <a:lnTo>
                                        <a:pt x="38042" y="22818"/>
                                      </a:lnTo>
                                      <a:lnTo>
                                        <a:pt x="33799" y="10942"/>
                                      </a:lnTo>
                                      <a:lnTo>
                                        <a:pt x="27506" y="2935"/>
                                      </a:lnTo>
                                      <a:lnTo>
                                        <a:pt x="19799" y="0"/>
                                      </a:lnTo>
                                      <a:lnTo>
                                        <a:pt x="12092" y="2935"/>
                                      </a:lnTo>
                                      <a:lnTo>
                                        <a:pt x="5799" y="10942"/>
                                      </a:lnTo>
                                      <a:lnTo>
                                        <a:pt x="1555" y="22818"/>
                                      </a:lnTo>
                                      <a:lnTo>
                                        <a:pt x="0" y="37363"/>
                                      </a:lnTo>
                                      <a:lnTo>
                                        <a:pt x="1555" y="51891"/>
                                      </a:lnTo>
                                      <a:lnTo>
                                        <a:pt x="5799" y="63755"/>
                                      </a:lnTo>
                                      <a:lnTo>
                                        <a:pt x="12092" y="71755"/>
                                      </a:lnTo>
                                      <a:lnTo>
                                        <a:pt x="19799" y="74688"/>
                                      </a:lnTo>
                                      <a:close/>
                                    </a:path>
                                  </a:pathLst>
                                </a:custGeom>
                                <a:ln w="6350">
                                  <a:solidFill>
                                    <a:srgbClr val="000000"/>
                                  </a:solidFill>
                                  <a:prstDash val="solid"/>
                                </a:ln>
                              </wps:spPr>
                              <wps:bodyPr wrap="square" lIns="0" tIns="0" rIns="0" bIns="0" rtlCol="0">
                                <a:prstTxWarp prst="textNoShape">
                                  <a:avLst/>
                                </a:prstTxWarp>
                                <a:noAutofit/>
                              </wps:bodyPr>
                            </wps:wsp>
                            <wps:wsp>
                              <wps:cNvPr id="4607" name="Graphic 4607"/>
                              <wps:cNvSpPr/>
                              <wps:spPr>
                                <a:xfrm>
                                  <a:off x="1432800" y="1214724"/>
                                  <a:ext cx="24765" cy="74930"/>
                                </a:xfrm>
                                <a:custGeom>
                                  <a:avLst/>
                                  <a:gdLst/>
                                  <a:ahLst/>
                                  <a:cxnLst/>
                                  <a:rect l="l" t="t" r="r" b="b"/>
                                  <a:pathLst>
                                    <a:path w="24765" h="74930">
                                      <a:moveTo>
                                        <a:pt x="0" y="0"/>
                                      </a:moveTo>
                                      <a:lnTo>
                                        <a:pt x="0" y="74688"/>
                                      </a:lnTo>
                                      <a:lnTo>
                                        <a:pt x="9552" y="71755"/>
                                      </a:lnTo>
                                      <a:lnTo>
                                        <a:pt x="17356" y="63755"/>
                                      </a:lnTo>
                                      <a:lnTo>
                                        <a:pt x="22618" y="51891"/>
                                      </a:lnTo>
                                      <a:lnTo>
                                        <a:pt x="24549" y="37363"/>
                                      </a:lnTo>
                                      <a:lnTo>
                                        <a:pt x="22618" y="22818"/>
                                      </a:lnTo>
                                      <a:lnTo>
                                        <a:pt x="17356" y="10942"/>
                                      </a:lnTo>
                                      <a:lnTo>
                                        <a:pt x="9552" y="2935"/>
                                      </a:lnTo>
                                      <a:lnTo>
                                        <a:pt x="0" y="0"/>
                                      </a:lnTo>
                                      <a:close/>
                                    </a:path>
                                  </a:pathLst>
                                </a:custGeom>
                                <a:solidFill>
                                  <a:srgbClr val="A8A8A8"/>
                                </a:solidFill>
                              </wps:spPr>
                              <wps:bodyPr wrap="square" lIns="0" tIns="0" rIns="0" bIns="0" rtlCol="0">
                                <a:prstTxWarp prst="textNoShape">
                                  <a:avLst/>
                                </a:prstTxWarp>
                                <a:noAutofit/>
                              </wps:bodyPr>
                            </wps:wsp>
                            <wps:wsp>
                              <wps:cNvPr id="4608" name="Graphic 4608"/>
                              <wps:cNvSpPr/>
                              <wps:spPr>
                                <a:xfrm>
                                  <a:off x="1432800" y="1214724"/>
                                  <a:ext cx="24765" cy="74930"/>
                                </a:xfrm>
                                <a:custGeom>
                                  <a:avLst/>
                                  <a:gdLst/>
                                  <a:ahLst/>
                                  <a:cxnLst/>
                                  <a:rect l="l" t="t" r="r" b="b"/>
                                  <a:pathLst>
                                    <a:path w="24765" h="74930">
                                      <a:moveTo>
                                        <a:pt x="0" y="74688"/>
                                      </a:moveTo>
                                      <a:lnTo>
                                        <a:pt x="9552" y="71755"/>
                                      </a:lnTo>
                                      <a:lnTo>
                                        <a:pt x="17356" y="63755"/>
                                      </a:lnTo>
                                      <a:lnTo>
                                        <a:pt x="22618" y="51891"/>
                                      </a:lnTo>
                                      <a:lnTo>
                                        <a:pt x="24549" y="37363"/>
                                      </a:lnTo>
                                      <a:lnTo>
                                        <a:pt x="22618" y="22818"/>
                                      </a:lnTo>
                                      <a:lnTo>
                                        <a:pt x="17356" y="10942"/>
                                      </a:lnTo>
                                      <a:lnTo>
                                        <a:pt x="9552" y="2935"/>
                                      </a:lnTo>
                                      <a:lnTo>
                                        <a:pt x="0" y="0"/>
                                      </a:lnTo>
                                    </a:path>
                                  </a:pathLst>
                                </a:custGeom>
                                <a:ln w="6350">
                                  <a:solidFill>
                                    <a:srgbClr val="000000"/>
                                  </a:solidFill>
                                  <a:prstDash val="solid"/>
                                </a:ln>
                              </wps:spPr>
                              <wps:bodyPr wrap="square" lIns="0" tIns="0" rIns="0" bIns="0" rtlCol="0">
                                <a:prstTxWarp prst="textNoShape">
                                  <a:avLst/>
                                </a:prstTxWarp>
                                <a:noAutofit/>
                              </wps:bodyPr>
                            </wps:wsp>
                            <wps:wsp>
                              <wps:cNvPr id="4609" name="Graphic 4609"/>
                              <wps:cNvSpPr/>
                              <wps:spPr>
                                <a:xfrm>
                                  <a:off x="5872" y="3562"/>
                                  <a:ext cx="226695" cy="33655"/>
                                </a:xfrm>
                                <a:custGeom>
                                  <a:avLst/>
                                  <a:gdLst/>
                                  <a:ahLst/>
                                  <a:cxnLst/>
                                  <a:rect l="l" t="t" r="r" b="b"/>
                                  <a:pathLst>
                                    <a:path w="226695" h="33655">
                                      <a:moveTo>
                                        <a:pt x="33058" y="0"/>
                                      </a:moveTo>
                                      <a:lnTo>
                                        <a:pt x="0" y="33045"/>
                                      </a:lnTo>
                                    </a:path>
                                    <a:path w="226695" h="33655">
                                      <a:moveTo>
                                        <a:pt x="52400" y="0"/>
                                      </a:moveTo>
                                      <a:lnTo>
                                        <a:pt x="19342" y="33045"/>
                                      </a:lnTo>
                                    </a:path>
                                    <a:path w="226695" h="33655">
                                      <a:moveTo>
                                        <a:pt x="71742" y="0"/>
                                      </a:moveTo>
                                      <a:lnTo>
                                        <a:pt x="38684" y="33045"/>
                                      </a:lnTo>
                                    </a:path>
                                    <a:path w="226695" h="33655">
                                      <a:moveTo>
                                        <a:pt x="91097" y="0"/>
                                      </a:moveTo>
                                      <a:lnTo>
                                        <a:pt x="58026" y="33045"/>
                                      </a:lnTo>
                                    </a:path>
                                    <a:path w="226695" h="33655">
                                      <a:moveTo>
                                        <a:pt x="110439" y="0"/>
                                      </a:moveTo>
                                      <a:lnTo>
                                        <a:pt x="77381" y="33045"/>
                                      </a:lnTo>
                                    </a:path>
                                    <a:path w="226695" h="33655">
                                      <a:moveTo>
                                        <a:pt x="129781" y="0"/>
                                      </a:moveTo>
                                      <a:lnTo>
                                        <a:pt x="96723" y="33045"/>
                                      </a:lnTo>
                                    </a:path>
                                    <a:path w="226695" h="33655">
                                      <a:moveTo>
                                        <a:pt x="149123" y="0"/>
                                      </a:moveTo>
                                      <a:lnTo>
                                        <a:pt x="116065" y="33045"/>
                                      </a:lnTo>
                                    </a:path>
                                    <a:path w="226695" h="33655">
                                      <a:moveTo>
                                        <a:pt x="168478" y="0"/>
                                      </a:moveTo>
                                      <a:lnTo>
                                        <a:pt x="135407" y="33045"/>
                                      </a:lnTo>
                                    </a:path>
                                    <a:path w="226695" h="33655">
                                      <a:moveTo>
                                        <a:pt x="187820" y="0"/>
                                      </a:moveTo>
                                      <a:lnTo>
                                        <a:pt x="154749" y="33045"/>
                                      </a:lnTo>
                                    </a:path>
                                    <a:path w="226695" h="33655">
                                      <a:moveTo>
                                        <a:pt x="207162" y="0"/>
                                      </a:moveTo>
                                      <a:lnTo>
                                        <a:pt x="174104" y="33045"/>
                                      </a:lnTo>
                                    </a:path>
                                    <a:path w="226695" h="33655">
                                      <a:moveTo>
                                        <a:pt x="226504" y="0"/>
                                      </a:moveTo>
                                      <a:lnTo>
                                        <a:pt x="193446" y="33045"/>
                                      </a:lnTo>
                                    </a:path>
                                  </a:pathLst>
                                </a:custGeom>
                                <a:ln w="7124">
                                  <a:solidFill>
                                    <a:srgbClr val="949494"/>
                                  </a:solidFill>
                                  <a:prstDash val="solid"/>
                                </a:ln>
                              </wps:spPr>
                              <wps:bodyPr wrap="square" lIns="0" tIns="0" rIns="0" bIns="0" rtlCol="0">
                                <a:prstTxWarp prst="textNoShape">
                                  <a:avLst/>
                                </a:prstTxWarp>
                                <a:noAutofit/>
                              </wps:bodyPr>
                            </wps:wsp>
                            <wps:wsp>
                              <wps:cNvPr id="4610" name="Graphic 4610"/>
                              <wps:cNvSpPr/>
                              <wps:spPr>
                                <a:xfrm>
                                  <a:off x="0" y="42754"/>
                                  <a:ext cx="231775" cy="1270"/>
                                </a:xfrm>
                                <a:custGeom>
                                  <a:avLst/>
                                  <a:gdLst/>
                                  <a:ahLst/>
                                  <a:cxnLst/>
                                  <a:rect l="l" t="t" r="r" b="b"/>
                                  <a:pathLst>
                                    <a:path w="231775">
                                      <a:moveTo>
                                        <a:pt x="0" y="0"/>
                                      </a:moveTo>
                                      <a:lnTo>
                                        <a:pt x="231546" y="0"/>
                                      </a:lnTo>
                                    </a:path>
                                  </a:pathLst>
                                </a:custGeom>
                                <a:ln w="15100">
                                  <a:solidFill>
                                    <a:srgbClr val="000000"/>
                                  </a:solidFill>
                                  <a:prstDash val="solid"/>
                                </a:ln>
                              </wps:spPr>
                              <wps:bodyPr wrap="square" lIns="0" tIns="0" rIns="0" bIns="0" rtlCol="0">
                                <a:prstTxWarp prst="textNoShape">
                                  <a:avLst/>
                                </a:prstTxWarp>
                                <a:noAutofit/>
                              </wps:bodyPr>
                            </wps:wsp>
                            <wps:wsp>
                              <wps:cNvPr id="4611" name="Graphic 4611"/>
                              <wps:cNvSpPr/>
                              <wps:spPr>
                                <a:xfrm>
                                  <a:off x="1330672" y="3562"/>
                                  <a:ext cx="226695" cy="33655"/>
                                </a:xfrm>
                                <a:custGeom>
                                  <a:avLst/>
                                  <a:gdLst/>
                                  <a:ahLst/>
                                  <a:cxnLst/>
                                  <a:rect l="l" t="t" r="r" b="b"/>
                                  <a:pathLst>
                                    <a:path w="226695" h="33655">
                                      <a:moveTo>
                                        <a:pt x="33058" y="0"/>
                                      </a:moveTo>
                                      <a:lnTo>
                                        <a:pt x="0" y="33045"/>
                                      </a:lnTo>
                                    </a:path>
                                    <a:path w="226695" h="33655">
                                      <a:moveTo>
                                        <a:pt x="52400" y="0"/>
                                      </a:moveTo>
                                      <a:lnTo>
                                        <a:pt x="19342" y="33045"/>
                                      </a:lnTo>
                                    </a:path>
                                    <a:path w="226695" h="33655">
                                      <a:moveTo>
                                        <a:pt x="71742" y="0"/>
                                      </a:moveTo>
                                      <a:lnTo>
                                        <a:pt x="38684" y="33045"/>
                                      </a:lnTo>
                                    </a:path>
                                    <a:path w="226695" h="33655">
                                      <a:moveTo>
                                        <a:pt x="91097" y="0"/>
                                      </a:moveTo>
                                      <a:lnTo>
                                        <a:pt x="58026" y="33045"/>
                                      </a:lnTo>
                                    </a:path>
                                    <a:path w="226695" h="33655">
                                      <a:moveTo>
                                        <a:pt x="110439" y="0"/>
                                      </a:moveTo>
                                      <a:lnTo>
                                        <a:pt x="77381" y="33045"/>
                                      </a:lnTo>
                                    </a:path>
                                    <a:path w="226695" h="33655">
                                      <a:moveTo>
                                        <a:pt x="129781" y="0"/>
                                      </a:moveTo>
                                      <a:lnTo>
                                        <a:pt x="96723" y="33045"/>
                                      </a:lnTo>
                                    </a:path>
                                    <a:path w="226695" h="33655">
                                      <a:moveTo>
                                        <a:pt x="149123" y="0"/>
                                      </a:moveTo>
                                      <a:lnTo>
                                        <a:pt x="116065" y="33045"/>
                                      </a:lnTo>
                                    </a:path>
                                    <a:path w="226695" h="33655">
                                      <a:moveTo>
                                        <a:pt x="168478" y="0"/>
                                      </a:moveTo>
                                      <a:lnTo>
                                        <a:pt x="135407" y="33045"/>
                                      </a:lnTo>
                                    </a:path>
                                    <a:path w="226695" h="33655">
                                      <a:moveTo>
                                        <a:pt x="187820" y="0"/>
                                      </a:moveTo>
                                      <a:lnTo>
                                        <a:pt x="154749" y="33045"/>
                                      </a:lnTo>
                                    </a:path>
                                    <a:path w="226695" h="33655">
                                      <a:moveTo>
                                        <a:pt x="207162" y="0"/>
                                      </a:moveTo>
                                      <a:lnTo>
                                        <a:pt x="174104" y="33045"/>
                                      </a:lnTo>
                                    </a:path>
                                    <a:path w="226695" h="33655">
                                      <a:moveTo>
                                        <a:pt x="226504" y="0"/>
                                      </a:moveTo>
                                      <a:lnTo>
                                        <a:pt x="193446" y="33045"/>
                                      </a:lnTo>
                                    </a:path>
                                  </a:pathLst>
                                </a:custGeom>
                                <a:ln w="7124">
                                  <a:solidFill>
                                    <a:srgbClr val="949494"/>
                                  </a:solidFill>
                                  <a:prstDash val="solid"/>
                                </a:ln>
                              </wps:spPr>
                              <wps:bodyPr wrap="square" lIns="0" tIns="0" rIns="0" bIns="0" rtlCol="0">
                                <a:prstTxWarp prst="textNoShape">
                                  <a:avLst/>
                                </a:prstTxWarp>
                                <a:noAutofit/>
                              </wps:bodyPr>
                            </wps:wsp>
                            <wps:wsp>
                              <wps:cNvPr id="4612" name="Graphic 4612"/>
                              <wps:cNvSpPr/>
                              <wps:spPr>
                                <a:xfrm>
                                  <a:off x="1324800" y="42754"/>
                                  <a:ext cx="231775" cy="1270"/>
                                </a:xfrm>
                                <a:custGeom>
                                  <a:avLst/>
                                  <a:gdLst/>
                                  <a:ahLst/>
                                  <a:cxnLst/>
                                  <a:rect l="l" t="t" r="r" b="b"/>
                                  <a:pathLst>
                                    <a:path w="231775">
                                      <a:moveTo>
                                        <a:pt x="0" y="0"/>
                                      </a:moveTo>
                                      <a:lnTo>
                                        <a:pt x="231546" y="0"/>
                                      </a:lnTo>
                                    </a:path>
                                  </a:pathLst>
                                </a:custGeom>
                                <a:ln w="15100">
                                  <a:solidFill>
                                    <a:srgbClr val="000000"/>
                                  </a:solidFill>
                                  <a:prstDash val="solid"/>
                                </a:ln>
                              </wps:spPr>
                              <wps:bodyPr wrap="square" lIns="0" tIns="0" rIns="0" bIns="0" rtlCol="0">
                                <a:prstTxWarp prst="textNoShape">
                                  <a:avLst/>
                                </a:prstTxWarp>
                                <a:noAutofit/>
                              </wps:bodyPr>
                            </wps:wsp>
                            <wps:wsp>
                              <wps:cNvPr id="4613" name="Graphic 4613"/>
                              <wps:cNvSpPr/>
                              <wps:spPr>
                                <a:xfrm>
                                  <a:off x="118800" y="46970"/>
                                  <a:ext cx="1270" cy="1209675"/>
                                </a:xfrm>
                                <a:custGeom>
                                  <a:avLst/>
                                  <a:gdLst/>
                                  <a:ahLst/>
                                  <a:cxnLst/>
                                  <a:rect l="l" t="t" r="r" b="b"/>
                                  <a:pathLst>
                                    <a:path h="1209675">
                                      <a:moveTo>
                                        <a:pt x="0" y="0"/>
                                      </a:moveTo>
                                      <a:lnTo>
                                        <a:pt x="0" y="1209573"/>
                                      </a:lnTo>
                                    </a:path>
                                  </a:pathLst>
                                </a:custGeom>
                                <a:ln w="6350">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614" name="Image 4614"/>
                                <pic:cNvPicPr/>
                              </pic:nvPicPr>
                              <pic:blipFill>
                                <a:blip r:embed="rId39" cstate="print"/>
                                <a:stretch>
                                  <a:fillRect/>
                                </a:stretch>
                              </pic:blipFill>
                              <pic:spPr>
                                <a:xfrm>
                                  <a:off x="700255" y="601395"/>
                                  <a:ext cx="121127" cy="121123"/>
                                </a:xfrm>
                                <a:prstGeom prst="rect">
                                  <a:avLst/>
                                </a:prstGeom>
                              </pic:spPr>
                            </pic:pic>
                            <wps:wsp>
                              <wps:cNvPr id="4615" name="Graphic 4615"/>
                              <wps:cNvSpPr/>
                              <wps:spPr>
                                <a:xfrm>
                                  <a:off x="778499" y="1269147"/>
                                  <a:ext cx="1270" cy="287655"/>
                                </a:xfrm>
                                <a:custGeom>
                                  <a:avLst/>
                                  <a:gdLst/>
                                  <a:ahLst/>
                                  <a:cxnLst/>
                                  <a:rect l="l" t="t" r="r" b="b"/>
                                  <a:pathLst>
                                    <a:path h="287655">
                                      <a:moveTo>
                                        <a:pt x="0" y="0"/>
                                      </a:moveTo>
                                      <a:lnTo>
                                        <a:pt x="0" y="287045"/>
                                      </a:lnTo>
                                    </a:path>
                                  </a:pathLst>
                                </a:custGeom>
                                <a:ln w="12700">
                                  <a:solidFill>
                                    <a:srgbClr val="000000"/>
                                  </a:solidFill>
                                  <a:prstDash val="solid"/>
                                </a:ln>
                              </wps:spPr>
                              <wps:bodyPr wrap="square" lIns="0" tIns="0" rIns="0" bIns="0" rtlCol="0">
                                <a:prstTxWarp prst="textNoShape">
                                  <a:avLst/>
                                </a:prstTxWarp>
                                <a:noAutofit/>
                              </wps:bodyPr>
                            </wps:wsp>
                            <wps:wsp>
                              <wps:cNvPr id="4616" name="Graphic 4616"/>
                              <wps:cNvSpPr/>
                              <wps:spPr>
                                <a:xfrm>
                                  <a:off x="746089" y="1536489"/>
                                  <a:ext cx="65405" cy="89535"/>
                                </a:xfrm>
                                <a:custGeom>
                                  <a:avLst/>
                                  <a:gdLst/>
                                  <a:ahLst/>
                                  <a:cxnLst/>
                                  <a:rect l="l" t="t" r="r" b="b"/>
                                  <a:pathLst>
                                    <a:path w="65405" h="89535">
                                      <a:moveTo>
                                        <a:pt x="64820" y="0"/>
                                      </a:moveTo>
                                      <a:lnTo>
                                        <a:pt x="0" y="0"/>
                                      </a:lnTo>
                                      <a:lnTo>
                                        <a:pt x="32410" y="89052"/>
                                      </a:lnTo>
                                      <a:lnTo>
                                        <a:pt x="64820" y="0"/>
                                      </a:lnTo>
                                      <a:close/>
                                    </a:path>
                                  </a:pathLst>
                                </a:custGeom>
                                <a:solidFill>
                                  <a:srgbClr val="000000"/>
                                </a:solidFill>
                              </wps:spPr>
                              <wps:bodyPr wrap="square" lIns="0" tIns="0" rIns="0" bIns="0" rtlCol="0">
                                <a:prstTxWarp prst="textNoShape">
                                  <a:avLst/>
                                </a:prstTxWarp>
                                <a:noAutofit/>
                              </wps:bodyPr>
                            </wps:wsp>
                            <wps:wsp>
                              <wps:cNvPr id="4617" name="Graphic 4617"/>
                              <wps:cNvSpPr/>
                              <wps:spPr>
                                <a:xfrm>
                                  <a:off x="1438201" y="48754"/>
                                  <a:ext cx="1270" cy="1166495"/>
                                </a:xfrm>
                                <a:custGeom>
                                  <a:avLst/>
                                  <a:gdLst/>
                                  <a:ahLst/>
                                  <a:cxnLst/>
                                  <a:rect l="l" t="t" r="r" b="b"/>
                                  <a:pathLst>
                                    <a:path h="1166495">
                                      <a:moveTo>
                                        <a:pt x="0" y="1166418"/>
                                      </a:moveTo>
                                      <a:lnTo>
                                        <a:pt x="0" y="0"/>
                                      </a:lnTo>
                                    </a:path>
                                  </a:pathLst>
                                </a:custGeom>
                                <a:ln w="6350">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E5A0019" id="Group 4602" o:spid="_x0000_s1026" style="position:absolute;margin-left:7.05pt;margin-top:2.15pt;width:90.75pt;height:101.55pt;z-index:-251651072;mso-wrap-distance-left:0;mso-wrap-distance-right:0;mso-width-relative:margin;mso-height-relative:margin" coordsize="15608,16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">
                      <v:shape id="Graphic 4603" o:spid="_x0000_s1027" style="position:absolute;left:1219;top:12147;width:13151;height:749;visibility:visible;mso-wrap-style:square;v-text-anchor:top" coordsize="131508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" path="m1314843,l,,,74688r1314843,l1314843,xe" fillcolor="#a8a8a8" stroked="f">
                        <v:path arrowok="t"/>
                      </v:shape>
                      <v:shape id="Graphic 4604" o:spid="_x0000_s1028" style="position:absolute;left:1219;top:12147;width:13151;height:749;visibility:visible;mso-wrap-style:square;v-text-anchor:top" coordsize="131508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" path="m,74688r1314843,l1314843,,,,,74688xe" filled="f" strokeweight=".5pt">
                        <v:path arrowok="t"/>
                      </v:shape>
                      <v:shape id="Graphic 4605" o:spid="_x0000_s1029" style="position:absolute;left:1003;top:12147;width:400;height:749;visibility:visible;mso-wrap-style:square;v-text-anchor:top" coordsize="4000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" path="m19799,l12092,2935,5799,10942,1555,22818,,37363,1555,51891,5799,63755r6293,8000l19799,74688r7707,-2933l33799,63755,38042,51891,39598,37363,38042,22818,33799,10942,27506,2935,19799,xe" fillcolor="#d2d2d2" stroked="f">
                        <v:path arrowok="t"/>
                      </v:shape>
                      <v:shape id="Graphic 4606" o:spid="_x0000_s1030" style="position:absolute;left:1003;top:12147;width:400;height:749;visibility:visible;mso-wrap-style:square;v-text-anchor:top" coordsize="4000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" path="m19799,74688r7707,-2933l33799,63755,38042,51891,39598,37363,38042,22818,33799,10942,27506,2935,19799,,12092,2935,5799,10942,1555,22818,,37363,1555,51891,5799,63755r6293,8000l19799,74688xe" filled="f" strokeweight=".5pt">
                        <v:path arrowok="t"/>
                      </v:shape>
                      <v:shape id="Graphic 4607" o:spid="_x0000_s1031" style="position:absolute;left:14328;top:12147;width:247;height:749;visibility:visible;mso-wrap-style:square;v-text-anchor:top" coordsize="2476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" path="m,l,74688,9552,71755r7804,-8000l22618,51891,24549,37363,22618,22818,17356,10942,9552,2935,,xe" fillcolor="#a8a8a8" stroked="f">
                        <v:path arrowok="t"/>
                      </v:shape>
                      <v:shape id="Graphic 4608" o:spid="_x0000_s1032" style="position:absolute;left:14328;top:12147;width:247;height:749;visibility:visible;mso-wrap-style:square;v-text-anchor:top" coordsize="2476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" path="m,74688l9552,71755r7804,-8000l22618,51891,24549,37363,22618,22818,17356,10942,9552,2935,,e" filled="f" strokeweight=".5pt">
                        <v:path arrowok="t"/>
                      </v:shape>
                      <v:shape id="Graphic 4609" o:spid="_x0000_s1033" style="position:absolute;left:58;top:35;width:2267;height:337;visibility:visible;mso-wrap-style:square;v-text-anchor:top" coordsize="226695,33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" path="m33058,l,33045em52400,l19342,33045em71742,l38684,33045em91097,l58026,33045em110439,l77381,33045em129781,l96723,33045em149123,l116065,33045em168478,l135407,33045em187820,l154749,33045em207162,l174104,33045em226504,l193446,33045e" filled="f" strokecolor="#949494" strokeweight=".19789mm">
                        <v:path arrowok="t"/>
                      </v:shape>
                      <v:shape id="Graphic 4610" o:spid="_x0000_s1034" style="position:absolute;top:427;width:2317;height:13;visibility:visible;mso-wrap-style:square;v-text-anchor:top" coordsize="23177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" path="m,l231546,e" filled="f" strokeweight=".41944mm">
                        <v:path arrowok="t"/>
                      </v:shape>
                      <v:shape id="Graphic 4611" o:spid="_x0000_s1035" style="position:absolute;left:13306;top:35;width:2267;height:337;visibility:visible;mso-wrap-style:square;v-text-anchor:top" coordsize="226695,33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" path="m33058,l,33045em52400,l19342,33045em71742,l38684,33045em91097,l58026,33045em110439,l77381,33045em129781,l96723,33045em149123,l116065,33045em168478,l135407,33045em187820,l154749,33045em207162,l174104,33045em226504,l193446,33045e" filled="f" strokecolor="#949494" strokeweight=".19789mm">
                        <v:path arrowok="t"/>
                      </v:shape>
                      <v:shape id="Graphic 4612" o:spid="_x0000_s1036" style="position:absolute;left:13248;top:427;width:2317;height:13;visibility:visible;mso-wrap-style:square;v-text-anchor:top" coordsize="23177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" path="m,l231546,e" filled="f" strokeweight=".41944mm">
                        <v:path arrowok="t"/>
                      </v:shape>
                      <v:shape id="Graphic 4613" o:spid="_x0000_s1037" style="position:absolute;left:1188;top:469;width:12;height:12097;visibility:visible;mso-wrap-style:square;v-text-anchor:top" coordsize="1270,1209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" path="m,l,1209573e" filled="f" strokeweight=".5pt">
                        <v:path arrowok="t"/>
                      </v:shape>
                      <v:shape id="Image 4614" o:spid="_x0000_s1038" type="#_x0000_t75" style="position:absolute;left:7002;top:6013;width:1211;height:1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">
                        <v:imagedata r:id="rId40" o:title=""/>
                      </v:shape>
                      <v:shape id="Graphic 4615" o:spid="_x0000_s1039" style="position:absolute;left:7784;top:12691;width:13;height:2877;visibility:visible;mso-wrap-style:square;v-text-anchor:top" coordsize="1270,287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" path="m,l,287045e" filled="f" strokeweight="1pt">
                        <v:path arrowok="t"/>
                      </v:shape>
                      <v:shape id="Graphic 4616" o:spid="_x0000_s1040" style="position:absolute;left:7460;top:15364;width:654;height:896;visibility:visible;mso-wrap-style:square;v-text-anchor:top" coordsize="65405,89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" path="m64820,l,,32410,89052,64820,xe" fillcolor="black" stroked="f">
                        <v:path arrowok="t"/>
                      </v:shape>
                      <v:shape id="Graphic 4617" o:spid="_x0000_s1041" style="position:absolute;left:14382;top:487;width:12;height:11665;visibility:visible;mso-wrap-style:square;v-text-anchor:top" coordsize="1270,116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" path="m,1166418l,e" filled="f" strokeweight=".5pt">
                        <v:path arrowok="t"/>
                      </v:shape>
                    </v:group>
                  </w:pict>
                </mc:Fallback>
              </mc:AlternateContent>
            </w:r>
          </w:p>
          <w:p w:rsidR="00384C9A" w:rsidRPr="004E44A3" w:rsidRDefault="00384C9A" w:rsidP="0088547E">
            <w:pPr>
              <w:pStyle w:val="TableParagraph"/>
              <w:jc w:val="left"/>
              <w:rPr>
                <w:sz w:val="24"/>
                <w:szCs w:val="24"/>
              </w:rPr>
            </w:pPr>
          </w:p>
          <w:p w:rsidR="00384C9A" w:rsidRPr="004E44A3" w:rsidRDefault="00384C9A" w:rsidP="0088547E">
            <w:pPr>
              <w:pStyle w:val="TableParagraph"/>
              <w:spacing w:before="61"/>
              <w:jc w:val="left"/>
              <w:rPr>
                <w:sz w:val="24"/>
                <w:szCs w:val="24"/>
              </w:rPr>
            </w:pPr>
          </w:p>
          <w:p w:rsidR="00384C9A" w:rsidRPr="004E44A3" w:rsidRDefault="00384C9A" w:rsidP="0088547E">
            <w:pPr>
              <w:pStyle w:val="TableParagraph"/>
              <w:spacing w:before="1"/>
              <w:ind w:left="545"/>
              <w:rPr>
                <w:sz w:val="24"/>
                <w:szCs w:val="24"/>
              </w:rPr>
            </w:pPr>
            <w:r w:rsidRPr="004E44A3">
              <w:rPr>
                <w:spacing w:val="-10"/>
                <w:sz w:val="24"/>
                <w:szCs w:val="24"/>
              </w:rPr>
              <w:t>B</w:t>
            </w:r>
          </w:p>
          <w:p w:rsidR="00384C9A" w:rsidRPr="004E44A3" w:rsidRDefault="00384C9A" w:rsidP="0088547E">
            <w:pPr>
              <w:pStyle w:val="TableParagraph"/>
              <w:jc w:val="left"/>
              <w:rPr>
                <w:sz w:val="24"/>
                <w:szCs w:val="24"/>
              </w:rPr>
            </w:pPr>
          </w:p>
          <w:p w:rsidR="00384C9A" w:rsidRPr="004E44A3" w:rsidRDefault="00384C9A" w:rsidP="0088547E">
            <w:pPr>
              <w:pStyle w:val="TableParagraph"/>
              <w:jc w:val="left"/>
              <w:rPr>
                <w:sz w:val="24"/>
                <w:szCs w:val="24"/>
              </w:rPr>
            </w:pPr>
            <w:r>
              <w:rPr>
                <w:noProof/>
                <w:sz w:val="24"/>
                <w:szCs w:val="24"/>
                <w:lang w:val="en-US"/>
              </w:rPr>
              <mc:AlternateContent>
                <mc:Choice Requires="wps">
                  <w:drawing>
                    <wp:anchor distT="0" distB="0" distL="114300" distR="114300" simplePos="0" relativeHeight="251668480" behindDoc="0" locked="0" layoutInCell="1" allowOverlap="1" wp14:anchorId="13AF93FE" wp14:editId="51CD2607">
                      <wp:simplePos x="0" y="0"/>
                      <wp:positionH relativeFrom="column">
                        <wp:posOffset>984885</wp:posOffset>
                      </wp:positionH>
                      <wp:positionV relativeFrom="paragraph">
                        <wp:posOffset>149860</wp:posOffset>
                      </wp:positionV>
                      <wp:extent cx="276225" cy="238125"/>
                      <wp:effectExtent l="0" t="0" r="0" b="0"/>
                      <wp:wrapNone/>
                      <wp:docPr id="4" name="Text Box 4"/>
                      <wp:cNvGraphicFramePr/>
                      <a:graphic xmlns:a="http://schemas.openxmlformats.org/drawingml/2006/main">
                        <a:graphicData uri="http://schemas.microsoft.com/office/word/2010/wordprocessingShape">
                          <wps:wsp>
                            <wps:cNvSpPr txBox="1"/>
                            <wps:spPr>
                              <a:xfrm>
                                <a:off x="0" y="0"/>
                                <a:ext cx="276225" cy="238125"/>
                              </a:xfrm>
                              <a:prstGeom prst="rect">
                                <a:avLst/>
                              </a:prstGeom>
                              <a:noFill/>
                              <a:ln w="6350">
                                <a:noFill/>
                              </a:ln>
                            </wps:spPr>
                            <wps:txbx>
                              <w:txbxContent>
                                <w:p w:rsidR="00384C9A" w:rsidRPr="00384C9A" w:rsidRDefault="00384C9A">
                                  <w:pPr>
                                    <w:rPr>
                                      <w:rFonts w:ascii="Times New Roman" w:hAnsi="Times New Roman" w:cs="Times New Roman"/>
                                    </w:rPr>
                                  </w:pPr>
                                  <w:r>
                                    <w:rPr>
                                      <w:rFonts w:ascii="Times New Roman" w:hAnsi="Times New Roman" w:cs="Times New Roma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3AF93FE" id="Text Box 4" o:spid="_x0000_s1076" type="#_x0000_t202" style="position:absolute;margin-left:77.55pt;margin-top:11.8pt;width:21.75pt;height:18.7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" filled="f" stroked="f" strokeweight=".5pt">
                      <v:textbox>
                        <w:txbxContent>
                          <w:p w:rsidR="00384C9A" w:rsidRPr="00384C9A" w:rsidRDefault="00384C9A">
                            <w:pPr>
                              <w:rPr>
                                <w:rFonts w:ascii="Times New Roman" w:hAnsi="Times New Roman" w:cs="Times New Roman"/>
                              </w:rPr>
                            </w:pPr>
                            <w:r>
                              <w:rPr>
                                <w:rFonts w:ascii="Times New Roman" w:hAnsi="Times New Roman" w:cs="Times New Roman"/>
                              </w:rPr>
                              <w:t>N</w:t>
                            </w:r>
                          </w:p>
                        </w:txbxContent>
                      </v:textbox>
                    </v:shape>
                  </w:pict>
                </mc:Fallback>
              </mc:AlternateContent>
            </w:r>
            <w:r>
              <w:rPr>
                <w:noProof/>
                <w:sz w:val="24"/>
                <w:szCs w:val="24"/>
                <w:lang w:val="en-US"/>
              </w:rPr>
              <mc:AlternateContent>
                <mc:Choice Requires="wps">
                  <w:drawing>
                    <wp:anchor distT="0" distB="0" distL="114300" distR="114300" simplePos="0" relativeHeight="251666432" behindDoc="0" locked="0" layoutInCell="1" allowOverlap="1" wp14:anchorId="2102BCF5" wp14:editId="0117CA7D">
                      <wp:simplePos x="0" y="0"/>
                      <wp:positionH relativeFrom="column">
                        <wp:posOffset>41910</wp:posOffset>
                      </wp:positionH>
                      <wp:positionV relativeFrom="paragraph">
                        <wp:posOffset>149860</wp:posOffset>
                      </wp:positionV>
                      <wp:extent cx="276225" cy="238125"/>
                      <wp:effectExtent l="0" t="0" r="0" b="0"/>
                      <wp:wrapNone/>
                      <wp:docPr id="3" name="Text Box 3"/>
                      <wp:cNvGraphicFramePr/>
                      <a:graphic xmlns:a="http://schemas.openxmlformats.org/drawingml/2006/main">
                        <a:graphicData uri="http://schemas.microsoft.com/office/word/2010/wordprocessingShape">
                          <wps:wsp>
                            <wps:cNvSpPr txBox="1"/>
                            <wps:spPr>
                              <a:xfrm>
                                <a:off x="0" y="0"/>
                                <a:ext cx="276225" cy="238125"/>
                              </a:xfrm>
                              <a:prstGeom prst="rect">
                                <a:avLst/>
                              </a:prstGeom>
                              <a:noFill/>
                              <a:ln w="6350">
                                <a:noFill/>
                              </a:ln>
                            </wps:spPr>
                            <wps:txbx>
                              <w:txbxContent>
                                <w:p w:rsidR="00384C9A" w:rsidRPr="00384C9A" w:rsidRDefault="00384C9A">
                                  <w:pPr>
                                    <w:rPr>
                                      <w:rFonts w:ascii="Times New Roman" w:hAnsi="Times New Roman" w:cs="Times New Roman"/>
                                    </w:rPr>
                                  </w:pPr>
                                  <w:r w:rsidRPr="00384C9A">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102BCF5" id="Text Box 3" o:spid="_x0000_s1077" type="#_x0000_t202" style="position:absolute;margin-left:3.3pt;margin-top:11.8pt;width:21.75pt;height:18.7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" filled="f" stroked="f" strokeweight=".5pt">
                      <v:textbox>
                        <w:txbxContent>
                          <w:p w:rsidR="00384C9A" w:rsidRPr="00384C9A" w:rsidRDefault="00384C9A">
                            <w:pPr>
                              <w:rPr>
                                <w:rFonts w:ascii="Times New Roman" w:hAnsi="Times New Roman" w:cs="Times New Roman"/>
                              </w:rPr>
                            </w:pPr>
                            <w:r w:rsidRPr="00384C9A">
                              <w:rPr>
                                <w:rFonts w:ascii="Times New Roman" w:hAnsi="Times New Roman" w:cs="Times New Roman"/>
                              </w:rPr>
                              <w:t>M</w:t>
                            </w:r>
                          </w:p>
                        </w:txbxContent>
                      </v:textbox>
                    </v:shape>
                  </w:pict>
                </mc:Fallback>
              </mc:AlternateContent>
            </w:r>
          </w:p>
          <w:p w:rsidR="00384C9A" w:rsidRPr="004E44A3" w:rsidRDefault="00724106" w:rsidP="00384C9A">
            <w:pPr>
              <w:pStyle w:val="TableParagraph"/>
              <w:tabs>
                <w:tab w:val="left" w:pos="2356"/>
              </w:tabs>
              <w:spacing w:before="1"/>
              <w:jc w:val="left"/>
              <w:rPr>
                <w:sz w:val="24"/>
                <w:szCs w:val="24"/>
              </w:rPr>
            </w:pPr>
            <w:r>
              <w:rPr>
                <w:noProof/>
                <w:sz w:val="24"/>
                <w:szCs w:val="24"/>
                <w:lang w:val="en-US"/>
              </w:rPr>
              <mc:AlternateContent>
                <mc:Choice Requires="wps">
                  <w:drawing>
                    <wp:anchor distT="0" distB="0" distL="114300" distR="114300" simplePos="0" relativeHeight="251670528" behindDoc="0" locked="0" layoutInCell="1" allowOverlap="1" wp14:anchorId="7BE3806D" wp14:editId="61C2CADC">
                      <wp:simplePos x="0" y="0"/>
                      <wp:positionH relativeFrom="column">
                        <wp:posOffset>632460</wp:posOffset>
                      </wp:positionH>
                      <wp:positionV relativeFrom="paragraph">
                        <wp:posOffset>183569</wp:posOffset>
                      </wp:positionV>
                      <wp:extent cx="276225" cy="238125"/>
                      <wp:effectExtent l="0" t="0" r="0" b="0"/>
                      <wp:wrapNone/>
                      <wp:docPr id="5" name="Text Box 5"/>
                      <wp:cNvGraphicFramePr/>
                      <a:graphic xmlns:a="http://schemas.openxmlformats.org/drawingml/2006/main">
                        <a:graphicData uri="http://schemas.microsoft.com/office/word/2010/wordprocessingShape">
                          <wps:wsp>
                            <wps:cNvSpPr txBox="1"/>
                            <wps:spPr>
                              <a:xfrm>
                                <a:off x="0" y="0"/>
                                <a:ext cx="276225" cy="238125"/>
                              </a:xfrm>
                              <a:prstGeom prst="rect">
                                <a:avLst/>
                              </a:prstGeom>
                              <a:noFill/>
                              <a:ln w="6350">
                                <a:noFill/>
                              </a:ln>
                            </wps:spPr>
                            <wps:txbx>
                              <w:txbxContent>
                                <w:p w:rsidR="00724106" w:rsidRPr="00384C9A" w:rsidRDefault="00724106" w:rsidP="00724106">
                                  <w:pPr>
                                    <w:rPr>
                                      <w:rFonts w:ascii="Times New Roman" w:hAnsi="Times New Roman" w:cs="Times New Roman"/>
                                    </w:rPr>
                                  </w:pPr>
                                  <w:r w:rsidRPr="00724106">
                                    <w:rPr>
                                      <w:rFonts w:ascii="Times New Roman" w:hAnsi="Times New Roman" w:cs="Times New Roman"/>
                                      <w:position w:val="-4"/>
                                    </w:rPr>
                                    <w:object w:dxaOrig="260" w:dyaOrig="320">
                                      <v:shape id="_x0000_i1101" type="#_x0000_t75" style="width:12.75pt;height:15.75pt" o:ole="">
                                        <v:imagedata r:id="rId41" o:title=""/>
                                      </v:shape>
                                      <o:OLEObject Type="Embed" ProgID="Equation.DSMT4" ShapeID="_x0000_i1101" DrawAspect="Content" ObjectID="_1786393469" r:id="rId4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BE3806D" id="Text Box 5" o:spid="_x0000_s1078" type="#_x0000_t202" style="position:absolute;margin-left:49.8pt;margin-top:14.45pt;width:21.75pt;height:18.75pt;z-index:2516705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" filled="f" stroked="f" strokeweight=".5pt">
                      <v:textbox style="mso-fit-shape-to-text:t">
                        <w:txbxContent>
                          <w:p w:rsidR="00724106" w:rsidRPr="00384C9A" w:rsidRDefault="00724106" w:rsidP="00724106">
                            <w:pPr>
                              <w:rPr>
                                <w:rFonts w:ascii="Times New Roman" w:hAnsi="Times New Roman" w:cs="Times New Roman"/>
                              </w:rPr>
                            </w:pPr>
                            <w:r w:rsidRPr="00724106">
                              <w:rPr>
                                <w:rFonts w:ascii="Times New Roman" w:hAnsi="Times New Roman" w:cs="Times New Roman"/>
                                <w:position w:val="-4"/>
                              </w:rPr>
                              <w:object w:dxaOrig="260" w:dyaOrig="320">
                                <v:shape id="_x0000_i1101" type="#_x0000_t75" style="width:12.75pt;height:15.75pt" o:ole="">
                                  <v:imagedata r:id="rId41" o:title=""/>
                                </v:shape>
                                <o:OLEObject Type="Embed" ProgID="Equation.DSMT4" ShapeID="_x0000_i1101" DrawAspect="Content" ObjectID="_1786393469" r:id="rId43"/>
                              </w:object>
                            </w:r>
                          </w:p>
                        </w:txbxContent>
                      </v:textbox>
                    </v:shape>
                  </w:pict>
                </mc:Fallback>
              </mc:AlternateContent>
            </w:r>
          </w:p>
        </w:tc>
      </w:tr>
    </w:tbl>
    <w:p w:rsidR="00384C9A" w:rsidRPr="00724106" w:rsidRDefault="00724106" w:rsidP="00724106">
      <w:pPr>
        <w:widowControl w:val="0"/>
        <w:tabs>
          <w:tab w:val="left" w:pos="697"/>
        </w:tabs>
        <w:autoSpaceDE w:val="0"/>
        <w:autoSpaceDN w:val="0"/>
        <w:spacing w:after="0" w:line="240" w:lineRule="auto"/>
        <w:jc w:val="both"/>
        <w:rPr>
          <w:rFonts w:ascii="Times New Roman" w:hAnsi="Times New Roman" w:cs="Times New Roman"/>
          <w:sz w:val="24"/>
          <w:szCs w:val="24"/>
        </w:rPr>
      </w:pPr>
      <w:r w:rsidRPr="00724106">
        <w:rPr>
          <w:rFonts w:ascii="Times New Roman" w:hAnsi="Times New Roman" w:cs="Times New Roman"/>
          <w:b/>
          <w:sz w:val="24"/>
          <w:szCs w:val="24"/>
        </w:rPr>
        <w:t>b)</w:t>
      </w:r>
      <w:r w:rsidRPr="00724106">
        <w:rPr>
          <w:rFonts w:ascii="Times New Roman" w:hAnsi="Times New Roman" w:cs="Times New Roman"/>
          <w:sz w:val="24"/>
          <w:szCs w:val="24"/>
        </w:rPr>
        <w:t xml:space="preserve"> </w:t>
      </w:r>
      <w:r w:rsidR="00384C9A" w:rsidRPr="00724106">
        <w:rPr>
          <w:rFonts w:ascii="Times New Roman" w:hAnsi="Times New Roman" w:cs="Times New Roman"/>
          <w:sz w:val="24"/>
          <w:szCs w:val="24"/>
        </w:rPr>
        <w:t>Trong</w:t>
      </w:r>
      <w:r w:rsidR="00384C9A" w:rsidRPr="00724106">
        <w:rPr>
          <w:rFonts w:ascii="Times New Roman" w:hAnsi="Times New Roman" w:cs="Times New Roman"/>
          <w:spacing w:val="-1"/>
          <w:sz w:val="24"/>
          <w:szCs w:val="24"/>
        </w:rPr>
        <w:t xml:space="preserve"> </w:t>
      </w:r>
      <w:r w:rsidR="00384C9A" w:rsidRPr="00724106">
        <w:rPr>
          <w:rFonts w:ascii="Times New Roman" w:hAnsi="Times New Roman" w:cs="Times New Roman"/>
          <w:sz w:val="24"/>
          <w:szCs w:val="24"/>
        </w:rPr>
        <w:t>trường</w:t>
      </w:r>
      <w:r w:rsidR="00384C9A" w:rsidRPr="00724106">
        <w:rPr>
          <w:rFonts w:ascii="Times New Roman" w:hAnsi="Times New Roman" w:cs="Times New Roman"/>
          <w:spacing w:val="-1"/>
          <w:sz w:val="24"/>
          <w:szCs w:val="24"/>
        </w:rPr>
        <w:t xml:space="preserve"> </w:t>
      </w:r>
      <w:r w:rsidR="00384C9A" w:rsidRPr="00724106">
        <w:rPr>
          <w:rFonts w:ascii="Times New Roman" w:hAnsi="Times New Roman" w:cs="Times New Roman"/>
          <w:sz w:val="24"/>
          <w:szCs w:val="24"/>
        </w:rPr>
        <w:t>hợp trên,</w:t>
      </w:r>
      <w:r w:rsidR="00384C9A" w:rsidRPr="00724106">
        <w:rPr>
          <w:rFonts w:ascii="Times New Roman" w:hAnsi="Times New Roman" w:cs="Times New Roman"/>
          <w:spacing w:val="-1"/>
          <w:sz w:val="24"/>
          <w:szCs w:val="24"/>
        </w:rPr>
        <w:t xml:space="preserve"> </w:t>
      </w:r>
      <w:r w:rsidR="00384C9A" w:rsidRPr="00724106">
        <w:rPr>
          <w:rFonts w:ascii="Times New Roman" w:hAnsi="Times New Roman" w:cs="Times New Roman"/>
          <w:sz w:val="24"/>
          <w:szCs w:val="24"/>
        </w:rPr>
        <w:t>lực căng</w:t>
      </w:r>
      <w:r w:rsidR="00384C9A" w:rsidRPr="00724106">
        <w:rPr>
          <w:rFonts w:ascii="Times New Roman" w:hAnsi="Times New Roman" w:cs="Times New Roman"/>
          <w:spacing w:val="-1"/>
          <w:sz w:val="24"/>
          <w:szCs w:val="24"/>
        </w:rPr>
        <w:t xml:space="preserve"> </w:t>
      </w:r>
      <w:r w:rsidR="00384C9A" w:rsidRPr="00724106">
        <w:rPr>
          <w:rFonts w:ascii="Times New Roman" w:hAnsi="Times New Roman" w:cs="Times New Roman"/>
          <w:sz w:val="24"/>
          <w:szCs w:val="24"/>
        </w:rPr>
        <w:t>dây mỗi</w:t>
      </w:r>
      <w:r w:rsidR="00384C9A" w:rsidRPr="00724106">
        <w:rPr>
          <w:rFonts w:ascii="Times New Roman" w:hAnsi="Times New Roman" w:cs="Times New Roman"/>
          <w:spacing w:val="-1"/>
          <w:sz w:val="24"/>
          <w:szCs w:val="24"/>
        </w:rPr>
        <w:t xml:space="preserve"> </w:t>
      </w:r>
      <w:r w:rsidR="00384C9A" w:rsidRPr="00724106">
        <w:rPr>
          <w:rFonts w:ascii="Times New Roman" w:hAnsi="Times New Roman" w:cs="Times New Roman"/>
          <w:sz w:val="24"/>
          <w:szCs w:val="24"/>
        </w:rPr>
        <w:t>sợi dây</w:t>
      </w:r>
      <w:r w:rsidR="00384C9A" w:rsidRPr="00724106">
        <w:rPr>
          <w:rFonts w:ascii="Times New Roman" w:hAnsi="Times New Roman" w:cs="Times New Roman"/>
          <w:spacing w:val="-1"/>
          <w:sz w:val="24"/>
          <w:szCs w:val="24"/>
        </w:rPr>
        <w:t xml:space="preserve"> </w:t>
      </w:r>
      <w:r w:rsidR="00384C9A" w:rsidRPr="00724106">
        <w:rPr>
          <w:rFonts w:ascii="Times New Roman" w:hAnsi="Times New Roman" w:cs="Times New Roman"/>
          <w:sz w:val="24"/>
          <w:szCs w:val="24"/>
        </w:rPr>
        <w:t>treo có</w:t>
      </w:r>
      <w:r w:rsidR="00384C9A" w:rsidRPr="00724106">
        <w:rPr>
          <w:rFonts w:ascii="Times New Roman" w:hAnsi="Times New Roman" w:cs="Times New Roman"/>
          <w:spacing w:val="-2"/>
          <w:sz w:val="24"/>
          <w:szCs w:val="24"/>
        </w:rPr>
        <w:t xml:space="preserve"> </w:t>
      </w:r>
      <w:r w:rsidR="00384C9A" w:rsidRPr="00724106">
        <w:rPr>
          <w:rFonts w:ascii="Times New Roman" w:hAnsi="Times New Roman" w:cs="Times New Roman"/>
          <w:sz w:val="24"/>
          <w:szCs w:val="24"/>
        </w:rPr>
        <w:t>độ lớn</w:t>
      </w:r>
      <w:r w:rsidR="00384C9A" w:rsidRPr="00724106">
        <w:rPr>
          <w:rFonts w:ascii="Times New Roman" w:hAnsi="Times New Roman" w:cs="Times New Roman"/>
          <w:spacing w:val="-1"/>
          <w:sz w:val="24"/>
          <w:szCs w:val="24"/>
        </w:rPr>
        <w:t xml:space="preserve"> </w:t>
      </w:r>
      <w:r w:rsidR="00384C9A" w:rsidRPr="00724106">
        <w:rPr>
          <w:rFonts w:ascii="Times New Roman" w:hAnsi="Times New Roman" w:cs="Times New Roman"/>
          <w:sz w:val="24"/>
          <w:szCs w:val="24"/>
        </w:rPr>
        <w:t>là</w:t>
      </w:r>
      <w:r w:rsidR="00384C9A" w:rsidRPr="00724106">
        <w:rPr>
          <w:rFonts w:ascii="Times New Roman" w:hAnsi="Times New Roman" w:cs="Times New Roman"/>
          <w:spacing w:val="-1"/>
          <w:sz w:val="24"/>
          <w:szCs w:val="24"/>
        </w:rPr>
        <w:t xml:space="preserve"> </w:t>
      </w:r>
      <w:r w:rsidR="00384C9A" w:rsidRPr="00724106">
        <w:rPr>
          <w:rFonts w:ascii="Times New Roman" w:hAnsi="Times New Roman" w:cs="Times New Roman"/>
          <w:i/>
          <w:sz w:val="24"/>
          <w:szCs w:val="24"/>
        </w:rPr>
        <w:t>mg</w:t>
      </w:r>
      <w:r w:rsidR="00384C9A" w:rsidRPr="00724106">
        <w:rPr>
          <w:rFonts w:ascii="Times New Roman" w:hAnsi="Times New Roman" w:cs="Times New Roman"/>
          <w:i/>
          <w:spacing w:val="-1"/>
          <w:sz w:val="24"/>
          <w:szCs w:val="24"/>
        </w:rPr>
        <w:t xml:space="preserve"> </w:t>
      </w:r>
      <w:r w:rsidR="00384C9A" w:rsidRPr="00724106">
        <w:rPr>
          <w:rFonts w:ascii="Times New Roman" w:hAnsi="Times New Roman" w:cs="Times New Roman"/>
          <w:sz w:val="24"/>
          <w:szCs w:val="24"/>
        </w:rPr>
        <w:t xml:space="preserve">+ </w:t>
      </w:r>
      <w:r w:rsidR="00384C9A" w:rsidRPr="00724106">
        <w:rPr>
          <w:rFonts w:ascii="Times New Roman" w:hAnsi="Times New Roman" w:cs="Times New Roman"/>
          <w:i/>
          <w:spacing w:val="-4"/>
          <w:sz w:val="24"/>
          <w:szCs w:val="24"/>
        </w:rPr>
        <w:t>BIL</w:t>
      </w:r>
      <w:r w:rsidR="00384C9A" w:rsidRPr="00724106">
        <w:rPr>
          <w:rFonts w:ascii="Times New Roman" w:hAnsi="Times New Roman" w:cs="Times New Roman"/>
          <w:spacing w:val="-4"/>
          <w:sz w:val="24"/>
          <w:szCs w:val="24"/>
        </w:rPr>
        <w:t>.</w:t>
      </w:r>
    </w:p>
    <w:p w:rsidR="00384C9A" w:rsidRPr="00724106" w:rsidRDefault="00724106" w:rsidP="00724106">
      <w:pPr>
        <w:widowControl w:val="0"/>
        <w:tabs>
          <w:tab w:val="left" w:pos="692"/>
        </w:tabs>
        <w:autoSpaceDE w:val="0"/>
        <w:autoSpaceDN w:val="0"/>
        <w:spacing w:after="0" w:line="348" w:lineRule="auto"/>
        <w:jc w:val="both"/>
        <w:rPr>
          <w:rFonts w:ascii="Times New Roman" w:hAnsi="Times New Roman" w:cs="Times New Roman"/>
          <w:sz w:val="24"/>
          <w:szCs w:val="24"/>
        </w:rPr>
      </w:pPr>
      <w:r w:rsidRPr="00724106">
        <w:rPr>
          <w:rFonts w:ascii="Times New Roman" w:hAnsi="Times New Roman" w:cs="Times New Roman"/>
          <w:b/>
          <w:sz w:val="24"/>
          <w:szCs w:val="24"/>
        </w:rPr>
        <w:t>c)</w:t>
      </w:r>
      <w:r w:rsidRPr="00724106">
        <w:rPr>
          <w:rFonts w:ascii="Times New Roman" w:hAnsi="Times New Roman" w:cs="Times New Roman"/>
          <w:sz w:val="24"/>
          <w:szCs w:val="24"/>
        </w:rPr>
        <w:t xml:space="preserve"> </w:t>
      </w:r>
      <w:r w:rsidR="00384C9A" w:rsidRPr="00724106">
        <w:rPr>
          <w:rFonts w:ascii="Times New Roman" w:hAnsi="Times New Roman" w:cs="Times New Roman"/>
          <w:sz w:val="24"/>
          <w:szCs w:val="24"/>
        </w:rPr>
        <w:t>Để lực căng của hai dây treo bằng không, dòng điện chạy qua đoạn dây phải có chiều từ M sang N và có cường độ bằng 10</w:t>
      </w:r>
      <w:r w:rsidR="00384C9A" w:rsidRPr="00724106">
        <w:rPr>
          <w:rFonts w:ascii="Times New Roman" w:hAnsi="Times New Roman" w:cs="Times New Roman"/>
          <w:spacing w:val="-2"/>
          <w:sz w:val="24"/>
          <w:szCs w:val="24"/>
        </w:rPr>
        <w:t xml:space="preserve"> </w:t>
      </w:r>
      <w:r w:rsidR="00384C9A" w:rsidRPr="00724106">
        <w:rPr>
          <w:rFonts w:ascii="Times New Roman" w:hAnsi="Times New Roman" w:cs="Times New Roman"/>
          <w:sz w:val="24"/>
          <w:szCs w:val="24"/>
        </w:rPr>
        <w:t>A.</w:t>
      </w:r>
    </w:p>
    <w:p w:rsidR="00384C9A" w:rsidRPr="00724106" w:rsidRDefault="00724106" w:rsidP="00724106">
      <w:pPr>
        <w:widowControl w:val="0"/>
        <w:tabs>
          <w:tab w:val="left" w:pos="693"/>
        </w:tabs>
        <w:autoSpaceDE w:val="0"/>
        <w:autoSpaceDN w:val="0"/>
        <w:spacing w:after="0" w:line="348" w:lineRule="auto"/>
        <w:jc w:val="both"/>
        <w:rPr>
          <w:rFonts w:ascii="Times New Roman" w:hAnsi="Times New Roman" w:cs="Times New Roman"/>
          <w:sz w:val="24"/>
          <w:szCs w:val="24"/>
        </w:rPr>
      </w:pPr>
      <w:r w:rsidRPr="00724106">
        <w:rPr>
          <w:rFonts w:ascii="Times New Roman" w:hAnsi="Times New Roman" w:cs="Times New Roman"/>
          <w:b/>
          <w:sz w:val="24"/>
          <w:szCs w:val="24"/>
        </w:rPr>
        <w:t>d)</w:t>
      </w:r>
      <w:r>
        <w:rPr>
          <w:rFonts w:ascii="Times New Roman" w:hAnsi="Times New Roman" w:cs="Times New Roman"/>
          <w:sz w:val="24"/>
          <w:szCs w:val="24"/>
        </w:rPr>
        <w:t xml:space="preserve"> </w:t>
      </w:r>
      <w:r w:rsidR="00384C9A" w:rsidRPr="00724106">
        <w:rPr>
          <w:rFonts w:ascii="Times New Roman" w:hAnsi="Times New Roman" w:cs="Times New Roman"/>
          <w:sz w:val="24"/>
          <w:szCs w:val="24"/>
        </w:rPr>
        <w:t>Nếu</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từ</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trường</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đều</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được</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điều</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chỉnh</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sao</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cho</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vectơ</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cảm</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ứng</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từ</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của</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nó</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chếch</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lên</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một</w:t>
      </w:r>
      <w:r w:rsidR="00384C9A" w:rsidRPr="00724106">
        <w:rPr>
          <w:rFonts w:ascii="Times New Roman" w:hAnsi="Times New Roman" w:cs="Times New Roman"/>
          <w:spacing w:val="-10"/>
          <w:sz w:val="24"/>
          <w:szCs w:val="24"/>
        </w:rPr>
        <w:t xml:space="preserve"> </w:t>
      </w:r>
      <w:r w:rsidR="00384C9A" w:rsidRPr="00724106">
        <w:rPr>
          <w:rFonts w:ascii="Times New Roman" w:hAnsi="Times New Roman" w:cs="Times New Roman"/>
          <w:sz w:val="24"/>
          <w:szCs w:val="24"/>
        </w:rPr>
        <w:t>góc 45</w:t>
      </w:r>
      <w:r w:rsidR="00384C9A" w:rsidRPr="00724106">
        <w:rPr>
          <w:rFonts w:ascii="Times New Roman" w:hAnsi="Times New Roman" w:cs="Times New Roman"/>
          <w:sz w:val="24"/>
          <w:szCs w:val="24"/>
          <w:vertAlign w:val="superscript"/>
        </w:rPr>
        <w:t>o</w:t>
      </w:r>
      <w:r w:rsidR="00384C9A" w:rsidRPr="00724106">
        <w:rPr>
          <w:rFonts w:ascii="Times New Roman" w:hAnsi="Times New Roman" w:cs="Times New Roman"/>
          <w:sz w:val="24"/>
          <w:szCs w:val="24"/>
        </w:rPr>
        <w:t xml:space="preserve"> so với phương ngang và dòng điện chạy qua đoạn dây có chiều từ N sang M thì khi hệ cân bằng, hai dây treo lệch một góc 45</w:t>
      </w:r>
      <w:r w:rsidR="00384C9A" w:rsidRPr="00724106">
        <w:rPr>
          <w:rFonts w:ascii="Times New Roman" w:hAnsi="Times New Roman" w:cs="Times New Roman"/>
          <w:sz w:val="24"/>
          <w:szCs w:val="24"/>
          <w:vertAlign w:val="superscript"/>
        </w:rPr>
        <w:t>o</w:t>
      </w:r>
      <w:r w:rsidR="00384C9A" w:rsidRPr="00724106">
        <w:rPr>
          <w:rFonts w:ascii="Times New Roman" w:hAnsi="Times New Roman" w:cs="Times New Roman"/>
          <w:sz w:val="24"/>
          <w:szCs w:val="24"/>
        </w:rPr>
        <w:t xml:space="preserve"> so với phương thẳng đứng.</w:t>
      </w:r>
    </w:p>
    <w:p w:rsidR="00724106" w:rsidRPr="00724106" w:rsidRDefault="00724106" w:rsidP="00724106">
      <w:pPr>
        <w:widowControl w:val="0"/>
        <w:tabs>
          <w:tab w:val="left" w:pos="567"/>
          <w:tab w:val="left" w:pos="2835"/>
          <w:tab w:val="left" w:pos="5103"/>
          <w:tab w:val="left" w:pos="7371"/>
        </w:tabs>
        <w:spacing w:after="0" w:line="276" w:lineRule="auto"/>
        <w:jc w:val="both"/>
        <w:rPr>
          <w:rFonts w:ascii="Times New Roman" w:eastAsia="Times New Roman" w:hAnsi="Times New Roman" w:cs="Times New Roman"/>
          <w:b/>
          <w:bCs/>
          <w:vanish/>
          <w:sz w:val="24"/>
          <w:szCs w:val="24"/>
        </w:rPr>
      </w:pPr>
      <w:r w:rsidRPr="00724106">
        <w:rPr>
          <w:rFonts w:ascii="Times New Roman" w:eastAsia="Times New Roman" w:hAnsi="Times New Roman" w:cs="Times New Roman"/>
          <w:b/>
          <w:bCs/>
          <w:vanish/>
          <w:sz w:val="24"/>
          <w:szCs w:val="24"/>
        </w:rPr>
        <w:t>Đáp án:</w:t>
      </w:r>
    </w:p>
    <w:p w:rsidR="00384C9A" w:rsidRDefault="00724106" w:rsidP="00BE743C">
      <w:pPr>
        <w:pStyle w:val="Bodytext191"/>
        <w:shd w:val="clear" w:color="auto" w:fill="auto"/>
        <w:tabs>
          <w:tab w:val="left" w:pos="567"/>
          <w:tab w:val="left" w:pos="2835"/>
          <w:tab w:val="left" w:pos="5103"/>
          <w:tab w:val="left" w:pos="7371"/>
        </w:tabs>
        <w:spacing w:before="0" w:line="276" w:lineRule="auto"/>
        <w:ind w:left="699" w:firstLine="0"/>
        <w:jc w:val="both"/>
        <w:rPr>
          <w:sz w:val="24"/>
          <w:szCs w:val="24"/>
        </w:rPr>
      </w:pPr>
      <w:r>
        <w:rPr>
          <w:sz w:val="24"/>
          <w:szCs w:val="24"/>
        </w:rPr>
        <w:t>a) Sai</w:t>
      </w:r>
      <w:r w:rsidRPr="004E44A3">
        <w:rPr>
          <w:sz w:val="24"/>
          <w:szCs w:val="24"/>
        </w:rPr>
        <w:t xml:space="preserve">; </w:t>
      </w:r>
      <w:r w:rsidRPr="004E44A3">
        <w:rPr>
          <w:sz w:val="24"/>
          <w:szCs w:val="24"/>
        </w:rPr>
        <w:tab/>
      </w:r>
      <w:r w:rsidRPr="004E44A3">
        <w:rPr>
          <w:sz w:val="24"/>
          <w:szCs w:val="24"/>
          <w:lang w:bidi="en-US"/>
        </w:rPr>
        <w:t xml:space="preserve">b) </w:t>
      </w:r>
      <w:r>
        <w:rPr>
          <w:sz w:val="24"/>
          <w:szCs w:val="24"/>
        </w:rPr>
        <w:t>Sai</w:t>
      </w:r>
      <w:r w:rsidRPr="004E44A3">
        <w:rPr>
          <w:sz w:val="24"/>
          <w:szCs w:val="24"/>
        </w:rPr>
        <w:t xml:space="preserve">; </w:t>
      </w:r>
      <w:r w:rsidRPr="004E44A3">
        <w:rPr>
          <w:sz w:val="24"/>
          <w:szCs w:val="24"/>
        </w:rPr>
        <w:tab/>
      </w:r>
      <w:r w:rsidRPr="004E44A3">
        <w:rPr>
          <w:sz w:val="24"/>
          <w:szCs w:val="24"/>
          <w:lang w:bidi="en-US"/>
        </w:rPr>
        <w:t xml:space="preserve">c) </w:t>
      </w:r>
      <w:r>
        <w:rPr>
          <w:sz w:val="24"/>
          <w:szCs w:val="24"/>
        </w:rPr>
        <w:t>Đúng</w:t>
      </w:r>
      <w:r w:rsidRPr="004E44A3">
        <w:rPr>
          <w:sz w:val="24"/>
          <w:szCs w:val="24"/>
        </w:rPr>
        <w:t xml:space="preserve">; </w:t>
      </w:r>
      <w:r w:rsidRPr="004E44A3">
        <w:rPr>
          <w:sz w:val="24"/>
          <w:szCs w:val="24"/>
        </w:rPr>
        <w:tab/>
      </w:r>
      <w:r w:rsidRPr="004E44A3">
        <w:rPr>
          <w:sz w:val="24"/>
          <w:szCs w:val="24"/>
          <w:lang w:bidi="en-US"/>
        </w:rPr>
        <w:t xml:space="preserve">d) </w:t>
      </w:r>
      <w:r>
        <w:rPr>
          <w:sz w:val="24"/>
          <w:szCs w:val="24"/>
        </w:rPr>
        <w:t>Sai</w:t>
      </w:r>
      <w:r w:rsidRPr="004E44A3">
        <w:rPr>
          <w:sz w:val="24"/>
          <w:szCs w:val="24"/>
        </w:rPr>
        <w:t>.</w:t>
      </w:r>
    </w:p>
    <w:p w:rsidR="00BE743C" w:rsidRDefault="00BE743C" w:rsidP="00BE743C">
      <w:pPr>
        <w:pStyle w:val="Bodytext191"/>
        <w:shd w:val="clear" w:color="auto" w:fill="auto"/>
        <w:tabs>
          <w:tab w:val="left" w:pos="567"/>
          <w:tab w:val="left" w:pos="2835"/>
          <w:tab w:val="left" w:pos="5103"/>
          <w:tab w:val="left" w:pos="7371"/>
        </w:tabs>
        <w:spacing w:before="0" w:line="276" w:lineRule="auto"/>
        <w:ind w:firstLine="0"/>
        <w:jc w:val="both"/>
        <w:rPr>
          <w:b/>
          <w:sz w:val="24"/>
          <w:szCs w:val="24"/>
        </w:rPr>
      </w:pPr>
      <w:r w:rsidRPr="00BE743C">
        <w:rPr>
          <w:b/>
          <w:sz w:val="24"/>
          <w:szCs w:val="24"/>
        </w:rPr>
        <w:t>Dạng III: Trả lời ngắn</w:t>
      </w:r>
    </w:p>
    <w:p w:rsidR="00BE743C" w:rsidRDefault="00BE743C" w:rsidP="00BE743C">
      <w:pPr>
        <w:pStyle w:val="BodyText"/>
        <w:spacing w:line="348" w:lineRule="auto"/>
        <w:jc w:val="both"/>
      </w:pPr>
      <w:r>
        <w:rPr>
          <w:b/>
        </w:rPr>
        <w:t>Câu 1</w:t>
      </w:r>
      <w:r w:rsidRPr="004E44A3">
        <w:rPr>
          <w:b/>
        </w:rPr>
        <w:t xml:space="preserve">: </w:t>
      </w:r>
      <w:r w:rsidRPr="004E44A3">
        <w:t>Một đoạn dây dẫn mang dòng điện cường độ 1,5</w:t>
      </w:r>
      <w:r w:rsidRPr="004E44A3">
        <w:rPr>
          <w:spacing w:val="-6"/>
        </w:rPr>
        <w:t xml:space="preserve"> </w:t>
      </w:r>
      <w:r w:rsidRPr="004E44A3">
        <w:t>A</w:t>
      </w:r>
      <w:r w:rsidRPr="004E44A3">
        <w:rPr>
          <w:spacing w:val="-6"/>
        </w:rPr>
        <w:t xml:space="preserve"> </w:t>
      </w:r>
      <w:r w:rsidRPr="004E44A3">
        <w:t>đặt trong một từ trường đều thì</w:t>
      </w:r>
      <w:r w:rsidRPr="004E44A3">
        <w:rPr>
          <w:spacing w:val="-1"/>
        </w:rPr>
        <w:t xml:space="preserve"> </w:t>
      </w:r>
      <w:r w:rsidRPr="004E44A3">
        <w:t>chịu</w:t>
      </w:r>
      <w:r w:rsidRPr="004E44A3">
        <w:rPr>
          <w:spacing w:val="-1"/>
        </w:rPr>
        <w:t xml:space="preserve"> </w:t>
      </w:r>
      <w:r w:rsidRPr="004E44A3">
        <w:t>một</w:t>
      </w:r>
      <w:r w:rsidRPr="004E44A3">
        <w:rPr>
          <w:spacing w:val="-1"/>
        </w:rPr>
        <w:t xml:space="preserve"> </w:t>
      </w:r>
      <w:r w:rsidRPr="004E44A3">
        <w:t>lực</w:t>
      </w:r>
      <w:r w:rsidRPr="004E44A3">
        <w:rPr>
          <w:spacing w:val="-1"/>
        </w:rPr>
        <w:t xml:space="preserve"> </w:t>
      </w:r>
      <w:r w:rsidRPr="004E44A3">
        <w:t>từ</w:t>
      </w:r>
      <w:r w:rsidRPr="004E44A3">
        <w:rPr>
          <w:spacing w:val="-1"/>
        </w:rPr>
        <w:t xml:space="preserve"> </w:t>
      </w:r>
      <w:r w:rsidRPr="004E44A3">
        <w:t>có</w:t>
      </w:r>
      <w:r w:rsidRPr="004E44A3">
        <w:rPr>
          <w:spacing w:val="-1"/>
        </w:rPr>
        <w:t xml:space="preserve"> </w:t>
      </w:r>
      <w:r w:rsidRPr="004E44A3">
        <w:t>độ</w:t>
      </w:r>
      <w:r w:rsidRPr="004E44A3">
        <w:rPr>
          <w:spacing w:val="-1"/>
        </w:rPr>
        <w:t xml:space="preserve"> </w:t>
      </w:r>
      <w:r w:rsidRPr="004E44A3">
        <w:t>lớn</w:t>
      </w:r>
      <w:r w:rsidRPr="004E44A3">
        <w:rPr>
          <w:spacing w:val="-1"/>
        </w:rPr>
        <w:t xml:space="preserve"> </w:t>
      </w:r>
      <w:r w:rsidRPr="004E44A3">
        <w:t>0,3</w:t>
      </w:r>
      <w:r w:rsidRPr="004E44A3">
        <w:rPr>
          <w:spacing w:val="-1"/>
        </w:rPr>
        <w:t xml:space="preserve"> </w:t>
      </w:r>
      <w:r w:rsidRPr="004E44A3">
        <w:t>N.</w:t>
      </w:r>
      <w:r w:rsidRPr="004E44A3">
        <w:rPr>
          <w:spacing w:val="-1"/>
        </w:rPr>
        <w:t xml:space="preserve"> </w:t>
      </w:r>
      <w:r w:rsidRPr="004E44A3">
        <w:t>Nếu</w:t>
      </w:r>
      <w:r w:rsidRPr="004E44A3">
        <w:rPr>
          <w:spacing w:val="-1"/>
        </w:rPr>
        <w:t xml:space="preserve"> </w:t>
      </w:r>
      <w:r w:rsidRPr="004E44A3">
        <w:t>sau</w:t>
      </w:r>
      <w:r w:rsidRPr="004E44A3">
        <w:rPr>
          <w:spacing w:val="-1"/>
        </w:rPr>
        <w:t xml:space="preserve"> </w:t>
      </w:r>
      <w:r w:rsidRPr="004E44A3">
        <w:t>đó</w:t>
      </w:r>
      <w:r w:rsidRPr="004E44A3">
        <w:rPr>
          <w:spacing w:val="-1"/>
        </w:rPr>
        <w:t xml:space="preserve"> </w:t>
      </w:r>
      <w:r w:rsidRPr="004E44A3">
        <w:t>cường độ</w:t>
      </w:r>
      <w:r w:rsidRPr="004E44A3">
        <w:rPr>
          <w:spacing w:val="-1"/>
        </w:rPr>
        <w:t xml:space="preserve"> </w:t>
      </w:r>
      <w:r w:rsidRPr="004E44A3">
        <w:t>dòng</w:t>
      </w:r>
      <w:r w:rsidRPr="004E44A3">
        <w:rPr>
          <w:spacing w:val="-1"/>
        </w:rPr>
        <w:t xml:space="preserve"> </w:t>
      </w:r>
      <w:r w:rsidRPr="004E44A3">
        <w:t>điện</w:t>
      </w:r>
      <w:r w:rsidRPr="004E44A3">
        <w:rPr>
          <w:spacing w:val="-1"/>
        </w:rPr>
        <w:t xml:space="preserve"> </w:t>
      </w:r>
      <w:r w:rsidRPr="004E44A3">
        <w:t>tăng</w:t>
      </w:r>
      <w:r w:rsidRPr="004E44A3">
        <w:rPr>
          <w:spacing w:val="-1"/>
        </w:rPr>
        <w:t xml:space="preserve"> </w:t>
      </w:r>
      <w:r w:rsidRPr="004E44A3">
        <w:t>thêm</w:t>
      </w:r>
      <w:r w:rsidRPr="004E44A3">
        <w:rPr>
          <w:spacing w:val="-1"/>
        </w:rPr>
        <w:t xml:space="preserve"> </w:t>
      </w:r>
      <w:r w:rsidRPr="004E44A3">
        <w:t>0,5</w:t>
      </w:r>
      <w:r w:rsidRPr="004E44A3">
        <w:rPr>
          <w:spacing w:val="-14"/>
        </w:rPr>
        <w:t xml:space="preserve"> </w:t>
      </w:r>
      <w:r w:rsidRPr="004E44A3">
        <w:t>A</w:t>
      </w:r>
      <w:r w:rsidRPr="004E44A3">
        <w:rPr>
          <w:spacing w:val="-14"/>
        </w:rPr>
        <w:t xml:space="preserve"> </w:t>
      </w:r>
      <w:r w:rsidRPr="004E44A3">
        <w:t>thì</w:t>
      </w:r>
      <w:r w:rsidRPr="004E44A3">
        <w:rPr>
          <w:spacing w:val="-1"/>
        </w:rPr>
        <w:t xml:space="preserve"> </w:t>
      </w:r>
      <w:r w:rsidRPr="004E44A3">
        <w:t>lực từ tác dụng lên đoạn dây dẫn bằng bao nhiêu N?</w:t>
      </w:r>
    </w:p>
    <w:p w:rsidR="00BE743C" w:rsidRDefault="00BE743C" w:rsidP="00BE743C">
      <w:pPr>
        <w:pStyle w:val="BodyText"/>
        <w:spacing w:line="348" w:lineRule="auto"/>
        <w:jc w:val="both"/>
        <w:rPr>
          <w:b/>
          <w:lang w:val="en-US"/>
        </w:rPr>
      </w:pPr>
      <w:r w:rsidRPr="00BE743C">
        <w:rPr>
          <w:b/>
          <w:lang w:val="en-US"/>
        </w:rPr>
        <w:t xml:space="preserve">Đáp án: </w:t>
      </w:r>
      <w:r w:rsidR="00B72BC1">
        <w:rPr>
          <w:b/>
          <w:lang w:val="en-US"/>
        </w:rPr>
        <w:t>0,4</w:t>
      </w:r>
    </w:p>
    <w:p w:rsidR="00B72BC1" w:rsidRDefault="00B72BC1" w:rsidP="00B72BC1">
      <w:pPr>
        <w:pStyle w:val="Bodytext191"/>
        <w:shd w:val="clear" w:color="auto" w:fill="auto"/>
        <w:tabs>
          <w:tab w:val="left" w:pos="567"/>
          <w:tab w:val="left" w:pos="1086"/>
          <w:tab w:val="left" w:pos="2835"/>
          <w:tab w:val="left" w:pos="5103"/>
          <w:tab w:val="left" w:pos="7371"/>
        </w:tabs>
        <w:spacing w:before="0" w:line="276" w:lineRule="auto"/>
        <w:ind w:firstLine="0"/>
        <w:jc w:val="both"/>
        <w:rPr>
          <w:sz w:val="24"/>
          <w:szCs w:val="24"/>
        </w:rPr>
      </w:pPr>
      <w:r w:rsidRPr="00B72BC1">
        <w:rPr>
          <w:b/>
          <w:sz w:val="24"/>
          <w:szCs w:val="24"/>
        </w:rPr>
        <w:t>Câu 2:</w:t>
      </w:r>
      <w:r>
        <w:rPr>
          <w:sz w:val="24"/>
          <w:szCs w:val="24"/>
        </w:rPr>
        <w:t xml:space="preserve"> </w:t>
      </w:r>
      <w:r w:rsidRPr="004E44A3">
        <w:rPr>
          <w:sz w:val="24"/>
          <w:szCs w:val="24"/>
        </w:rPr>
        <w:t xml:space="preserve">Hai dây dẫn rất dài song song cách nhau 0,4 m trong không khí, mỗi dây mang dòng điện 6,0 A (Hình 3.8). Biết độ lớn cảm ứng từ do một dây dẫn thẳng dài mang dòng điện I tạo ra ở vị trí cách trục dây dẫn một khoảng </w:t>
      </w:r>
      <w:r w:rsidRPr="004E44A3">
        <w:rPr>
          <w:rStyle w:val="Bodytext19Italic"/>
          <w:sz w:val="24"/>
          <w:szCs w:val="24"/>
        </w:rPr>
        <w:t xml:space="preserve">r </w:t>
      </w:r>
      <w:r w:rsidRPr="004E44A3">
        <w:rPr>
          <w:sz w:val="24"/>
          <w:szCs w:val="24"/>
        </w:rPr>
        <w:t xml:space="preserve">là </w:t>
      </w:r>
      <w:r w:rsidRPr="004E44A3">
        <w:rPr>
          <w:position w:val="-32"/>
          <w:sz w:val="24"/>
          <w:szCs w:val="24"/>
        </w:rPr>
        <w:object w:dxaOrig="1939" w:dyaOrig="780">
          <v:shape id="_x0000_i1102" type="#_x0000_t75" style="width:97.5pt;height:39pt" o:ole="">
            <v:imagedata r:id="rId44" o:title=""/>
          </v:shape>
          <o:OLEObject Type="Embed" ProgID="Equation.DSMT4" ShapeID="_x0000_i1102" DrawAspect="Content" ObjectID="_1786393468" r:id="rId45"/>
        </w:object>
      </w:r>
      <w:r w:rsidRPr="004E44A3">
        <w:rPr>
          <w:sz w:val="24"/>
          <w:szCs w:val="24"/>
        </w:rPr>
        <w:t xml:space="preserve">, với </w:t>
      </w:r>
      <w:r w:rsidRPr="004E44A3">
        <w:rPr>
          <w:rStyle w:val="Bodytext19Italic"/>
          <w:sz w:val="24"/>
          <w:szCs w:val="24"/>
        </w:rPr>
        <w:t>B</w:t>
      </w:r>
      <w:r w:rsidRPr="004E44A3">
        <w:rPr>
          <w:sz w:val="24"/>
          <w:szCs w:val="24"/>
        </w:rPr>
        <w:t xml:space="preserve"> tính </w:t>
      </w:r>
      <w:r w:rsidRPr="004E44A3">
        <w:rPr>
          <w:sz w:val="24"/>
          <w:szCs w:val="24"/>
          <w:lang w:bidi="en-US"/>
        </w:rPr>
        <w:t xml:space="preserve">bằng tesla </w:t>
      </w:r>
      <w:r w:rsidRPr="004E44A3">
        <w:rPr>
          <w:sz w:val="24"/>
          <w:szCs w:val="24"/>
        </w:rPr>
        <w:t xml:space="preserve">(T), </w:t>
      </w:r>
      <w:r w:rsidRPr="004E44A3">
        <w:rPr>
          <w:rStyle w:val="Bodytext19Italic"/>
          <w:sz w:val="24"/>
          <w:szCs w:val="24"/>
        </w:rPr>
        <w:t>r</w:t>
      </w:r>
      <w:r w:rsidRPr="004E44A3">
        <w:rPr>
          <w:sz w:val="24"/>
          <w:szCs w:val="24"/>
        </w:rPr>
        <w:t xml:space="preserve"> tính bằng mét (m) và </w:t>
      </w:r>
      <w:r w:rsidRPr="004E44A3">
        <w:rPr>
          <w:rStyle w:val="Bodytext19Italic"/>
          <w:sz w:val="24"/>
          <w:szCs w:val="24"/>
        </w:rPr>
        <w:t>I</w:t>
      </w:r>
      <w:r w:rsidRPr="004E44A3">
        <w:rPr>
          <w:sz w:val="24"/>
          <w:szCs w:val="24"/>
        </w:rPr>
        <w:t xml:space="preserve"> tính bằng ampe (A). Lực từ do dòng điện này tác dụng lên một mét của dòng điện kia là bao nhiêu </w:t>
      </w:r>
      <w:r w:rsidRPr="004E44A3">
        <w:rPr>
          <w:sz w:val="24"/>
          <w:szCs w:val="24"/>
          <w:lang w:bidi="en-US"/>
        </w:rPr>
        <w:t xml:space="preserve">micronewton </w:t>
      </w:r>
      <w:r w:rsidRPr="004E44A3">
        <w:rPr>
          <w:sz w:val="24"/>
          <w:szCs w:val="24"/>
        </w:rPr>
        <w:t>(</w:t>
      </w:r>
      <w:r w:rsidRPr="004E44A3">
        <w:rPr>
          <w:sz w:val="24"/>
          <w:szCs w:val="24"/>
        </w:rPr>
        <w:sym w:font="Symbol" w:char="F06D"/>
      </w:r>
      <w:r w:rsidRPr="004E44A3">
        <w:rPr>
          <w:sz w:val="24"/>
          <w:szCs w:val="24"/>
        </w:rPr>
        <w:t>N)?</w:t>
      </w:r>
    </w:p>
    <w:p w:rsidR="00B72BC1" w:rsidRPr="004E44A3" w:rsidRDefault="00B72BC1" w:rsidP="00B72BC1">
      <w:pPr>
        <w:pStyle w:val="Bodytext191"/>
        <w:shd w:val="clear" w:color="auto" w:fill="auto"/>
        <w:tabs>
          <w:tab w:val="left" w:pos="567"/>
          <w:tab w:val="left" w:pos="1086"/>
          <w:tab w:val="left" w:pos="2835"/>
          <w:tab w:val="left" w:pos="5103"/>
          <w:tab w:val="left" w:pos="7371"/>
        </w:tabs>
        <w:spacing w:before="0" w:line="276" w:lineRule="auto"/>
        <w:ind w:firstLine="0"/>
        <w:jc w:val="center"/>
        <w:rPr>
          <w:sz w:val="24"/>
          <w:szCs w:val="24"/>
        </w:rPr>
      </w:pPr>
      <w:r w:rsidRPr="004E44A3">
        <w:rPr>
          <w:noProof/>
          <w:sz w:val="24"/>
          <w:szCs w:val="24"/>
        </w:rPr>
        <w:drawing>
          <wp:inline distT="0" distB="0" distL="0" distR="0" wp14:anchorId="10CB2570" wp14:editId="5C67FFF8">
            <wp:extent cx="1767626" cy="971464"/>
            <wp:effectExtent l="0" t="0" r="4445" b="635"/>
            <wp:docPr id="260500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00180" name=""/>
                    <pic:cNvPicPr/>
                  </pic:nvPicPr>
                  <pic:blipFill>
                    <a:blip r:embed="rId46">
                      <a:extLst>
                        <a:ext uri="{28A0092B-C50C-407E-A947-70E740481C1C}">
                          <a14:useLocalDpi xmlns:a14="http://schemas.microsoft.com/office/drawing/2010/main" val="0"/>
                        </a:ext>
                      </a:extLst>
                    </a:blip>
                    <a:stretch>
                      <a:fillRect/>
                    </a:stretch>
                  </pic:blipFill>
                  <pic:spPr>
                    <a:xfrm>
                      <a:off x="0" y="0"/>
                      <a:ext cx="1775602" cy="975847"/>
                    </a:xfrm>
                    <a:prstGeom prst="rect">
                      <a:avLst/>
                    </a:prstGeom>
                  </pic:spPr>
                </pic:pic>
              </a:graphicData>
            </a:graphic>
          </wp:inline>
        </w:drawing>
      </w:r>
    </w:p>
    <w:p w:rsidR="00B72BC1" w:rsidRDefault="00B72BC1" w:rsidP="00B72BC1">
      <w:pPr>
        <w:pStyle w:val="BodyText"/>
        <w:spacing w:line="348" w:lineRule="auto"/>
        <w:jc w:val="both"/>
        <w:rPr>
          <w:b/>
          <w:lang w:val="en-US"/>
        </w:rPr>
      </w:pPr>
      <w:r w:rsidRPr="00BE743C">
        <w:rPr>
          <w:b/>
          <w:lang w:val="en-US"/>
        </w:rPr>
        <w:t xml:space="preserve">Đáp án: </w:t>
      </w:r>
      <w:r>
        <w:rPr>
          <w:b/>
          <w:lang w:val="en-US"/>
        </w:rPr>
        <w:t>18</w:t>
      </w:r>
    </w:p>
    <w:tbl>
      <w:tblPr>
        <w:tblW w:w="9453" w:type="dxa"/>
        <w:tblInd w:w="231" w:type="dxa"/>
        <w:tblLayout w:type="fixed"/>
        <w:tblCellMar>
          <w:left w:w="0" w:type="dxa"/>
          <w:right w:w="0" w:type="dxa"/>
        </w:tblCellMar>
        <w:tblLook w:val="01E0" w:firstRow="1" w:lastRow="1" w:firstColumn="1" w:lastColumn="1" w:noHBand="0" w:noVBand="0"/>
      </w:tblPr>
      <w:tblGrid>
        <w:gridCol w:w="6573"/>
        <w:gridCol w:w="2880"/>
      </w:tblGrid>
      <w:tr w:rsidR="00B72BC1" w:rsidRPr="004E44A3" w:rsidTr="00B72BC1">
        <w:trPr>
          <w:trHeight w:val="2514"/>
        </w:trPr>
        <w:tc>
          <w:tcPr>
            <w:tcW w:w="6573" w:type="dxa"/>
          </w:tcPr>
          <w:p w:rsidR="00B72BC1" w:rsidRPr="004E44A3" w:rsidRDefault="00B72BC1" w:rsidP="00B72BC1">
            <w:pPr>
              <w:pStyle w:val="TableParagraph"/>
              <w:spacing w:before="44" w:line="316" w:lineRule="auto"/>
              <w:ind w:left="50" w:right="142"/>
              <w:jc w:val="both"/>
              <w:rPr>
                <w:sz w:val="24"/>
                <w:szCs w:val="24"/>
              </w:rPr>
            </w:pPr>
            <w:r w:rsidRPr="004E44A3">
              <w:rPr>
                <w:b/>
                <w:w w:val="105"/>
                <w:sz w:val="24"/>
                <w:szCs w:val="24"/>
              </w:rPr>
              <w:lastRenderedPageBreak/>
              <w:t>Câu</w:t>
            </w:r>
            <w:r w:rsidRPr="004E44A3">
              <w:rPr>
                <w:b/>
                <w:spacing w:val="-16"/>
                <w:w w:val="105"/>
                <w:sz w:val="24"/>
                <w:szCs w:val="24"/>
              </w:rPr>
              <w:t xml:space="preserve"> </w:t>
            </w:r>
            <w:r>
              <w:rPr>
                <w:b/>
                <w:w w:val="105"/>
                <w:sz w:val="24"/>
                <w:szCs w:val="24"/>
              </w:rPr>
              <w:t>3</w:t>
            </w:r>
            <w:r w:rsidRPr="004E44A3">
              <w:rPr>
                <w:b/>
                <w:w w:val="105"/>
                <w:sz w:val="24"/>
                <w:szCs w:val="24"/>
              </w:rPr>
              <w:t>:</w:t>
            </w:r>
            <w:r w:rsidRPr="004E44A3">
              <w:rPr>
                <w:b/>
                <w:spacing w:val="-16"/>
                <w:w w:val="105"/>
                <w:sz w:val="24"/>
                <w:szCs w:val="24"/>
              </w:rPr>
              <w:t xml:space="preserve"> </w:t>
            </w:r>
            <w:r w:rsidRPr="004E44A3">
              <w:rPr>
                <w:w w:val="105"/>
                <w:sz w:val="24"/>
                <w:szCs w:val="24"/>
              </w:rPr>
              <w:t>Treo</w:t>
            </w:r>
            <w:r w:rsidRPr="004E44A3">
              <w:rPr>
                <w:spacing w:val="-16"/>
                <w:w w:val="105"/>
                <w:sz w:val="24"/>
                <w:szCs w:val="24"/>
              </w:rPr>
              <w:t xml:space="preserve"> </w:t>
            </w:r>
            <w:r w:rsidRPr="004E44A3">
              <w:rPr>
                <w:w w:val="105"/>
                <w:sz w:val="24"/>
                <w:szCs w:val="24"/>
              </w:rPr>
              <w:t>đoạn</w:t>
            </w:r>
            <w:r w:rsidRPr="004E44A3">
              <w:rPr>
                <w:spacing w:val="-15"/>
                <w:w w:val="105"/>
                <w:sz w:val="24"/>
                <w:szCs w:val="24"/>
              </w:rPr>
              <w:t xml:space="preserve"> </w:t>
            </w:r>
            <w:r w:rsidRPr="004E44A3">
              <w:rPr>
                <w:w w:val="105"/>
                <w:sz w:val="24"/>
                <w:szCs w:val="24"/>
              </w:rPr>
              <w:t>dây</w:t>
            </w:r>
            <w:r w:rsidRPr="004E44A3">
              <w:rPr>
                <w:spacing w:val="-16"/>
                <w:w w:val="105"/>
                <w:sz w:val="24"/>
                <w:szCs w:val="24"/>
              </w:rPr>
              <w:t xml:space="preserve"> </w:t>
            </w:r>
            <w:r w:rsidRPr="004E44A3">
              <w:rPr>
                <w:w w:val="105"/>
                <w:sz w:val="24"/>
                <w:szCs w:val="24"/>
              </w:rPr>
              <w:t>dẫn</w:t>
            </w:r>
            <w:r w:rsidRPr="004E44A3">
              <w:rPr>
                <w:spacing w:val="-16"/>
                <w:w w:val="105"/>
                <w:sz w:val="24"/>
                <w:szCs w:val="24"/>
              </w:rPr>
              <w:t xml:space="preserve"> </w:t>
            </w:r>
            <w:r w:rsidRPr="004E44A3">
              <w:rPr>
                <w:w w:val="105"/>
                <w:sz w:val="24"/>
                <w:szCs w:val="24"/>
              </w:rPr>
              <w:t>MN</w:t>
            </w:r>
            <w:r w:rsidRPr="004E44A3">
              <w:rPr>
                <w:spacing w:val="-16"/>
                <w:w w:val="105"/>
                <w:sz w:val="24"/>
                <w:szCs w:val="24"/>
              </w:rPr>
              <w:t xml:space="preserve"> </w:t>
            </w:r>
            <w:r w:rsidRPr="004E44A3">
              <w:rPr>
                <w:w w:val="105"/>
                <w:sz w:val="24"/>
                <w:szCs w:val="24"/>
              </w:rPr>
              <w:t>có</w:t>
            </w:r>
            <w:r w:rsidRPr="004E44A3">
              <w:rPr>
                <w:spacing w:val="-15"/>
                <w:w w:val="105"/>
                <w:sz w:val="24"/>
                <w:szCs w:val="24"/>
              </w:rPr>
              <w:t xml:space="preserve"> </w:t>
            </w:r>
            <w:r w:rsidRPr="004E44A3">
              <w:rPr>
                <w:w w:val="105"/>
                <w:sz w:val="24"/>
                <w:szCs w:val="24"/>
              </w:rPr>
              <w:t>chiều</w:t>
            </w:r>
            <w:r w:rsidRPr="004E44A3">
              <w:rPr>
                <w:spacing w:val="-16"/>
                <w:w w:val="105"/>
                <w:sz w:val="24"/>
                <w:szCs w:val="24"/>
              </w:rPr>
              <w:t xml:space="preserve"> </w:t>
            </w:r>
            <w:r w:rsidRPr="004E44A3">
              <w:rPr>
                <w:w w:val="105"/>
                <w:sz w:val="24"/>
                <w:szCs w:val="24"/>
              </w:rPr>
              <w:t>dài</w:t>
            </w:r>
            <w:r w:rsidRPr="004E44A3">
              <w:rPr>
                <w:spacing w:val="-16"/>
                <w:w w:val="105"/>
                <w:sz w:val="24"/>
                <w:szCs w:val="24"/>
              </w:rPr>
              <w:t xml:space="preserve"> </w:t>
            </w:r>
            <w:r w:rsidRPr="004E44A3">
              <w:rPr>
                <w:w w:val="105"/>
                <w:sz w:val="24"/>
                <w:szCs w:val="24"/>
              </w:rPr>
              <w:t>ℓ</w:t>
            </w:r>
            <w:r w:rsidRPr="004E44A3">
              <w:rPr>
                <w:spacing w:val="-17"/>
                <w:w w:val="105"/>
                <w:sz w:val="24"/>
                <w:szCs w:val="24"/>
              </w:rPr>
              <w:t xml:space="preserve"> </w:t>
            </w:r>
            <w:r w:rsidRPr="004E44A3">
              <w:rPr>
                <w:w w:val="105"/>
                <w:sz w:val="24"/>
                <w:szCs w:val="24"/>
              </w:rPr>
              <w:t>=</w:t>
            </w:r>
            <w:r w:rsidRPr="004E44A3">
              <w:rPr>
                <w:spacing w:val="-15"/>
                <w:w w:val="105"/>
                <w:sz w:val="24"/>
                <w:szCs w:val="24"/>
              </w:rPr>
              <w:t xml:space="preserve"> </w:t>
            </w:r>
            <w:r w:rsidRPr="004E44A3">
              <w:rPr>
                <w:w w:val="105"/>
                <w:sz w:val="24"/>
                <w:szCs w:val="24"/>
              </w:rPr>
              <w:t>20</w:t>
            </w:r>
            <w:r w:rsidRPr="004E44A3">
              <w:rPr>
                <w:spacing w:val="-16"/>
                <w:w w:val="105"/>
                <w:sz w:val="24"/>
                <w:szCs w:val="24"/>
              </w:rPr>
              <w:t xml:space="preserve"> </w:t>
            </w:r>
            <w:r w:rsidRPr="004E44A3">
              <w:rPr>
                <w:w w:val="105"/>
                <w:sz w:val="24"/>
                <w:szCs w:val="24"/>
              </w:rPr>
              <w:t xml:space="preserve">cm bằng hai dây mảnh, nhẹ sao cho dây dẫn nằm ngang, </w:t>
            </w:r>
            <w:r w:rsidRPr="004E44A3">
              <w:rPr>
                <w:sz w:val="24"/>
                <w:szCs w:val="24"/>
              </w:rPr>
              <w:t>khối</w:t>
            </w:r>
            <w:r w:rsidRPr="004E44A3">
              <w:rPr>
                <w:spacing w:val="-14"/>
                <w:sz w:val="24"/>
                <w:szCs w:val="24"/>
              </w:rPr>
              <w:t xml:space="preserve"> </w:t>
            </w:r>
            <w:r w:rsidRPr="004E44A3">
              <w:rPr>
                <w:sz w:val="24"/>
                <w:szCs w:val="24"/>
              </w:rPr>
              <w:t>lượng</w:t>
            </w:r>
            <w:r w:rsidRPr="004E44A3">
              <w:rPr>
                <w:spacing w:val="-14"/>
                <w:sz w:val="24"/>
                <w:szCs w:val="24"/>
              </w:rPr>
              <w:t xml:space="preserve"> </w:t>
            </w:r>
            <w:r w:rsidRPr="004E44A3">
              <w:rPr>
                <w:sz w:val="24"/>
                <w:szCs w:val="24"/>
              </w:rPr>
              <w:t>của</w:t>
            </w:r>
            <w:r w:rsidRPr="004E44A3">
              <w:rPr>
                <w:spacing w:val="-14"/>
                <w:sz w:val="24"/>
                <w:szCs w:val="24"/>
              </w:rPr>
              <w:t xml:space="preserve"> </w:t>
            </w:r>
            <w:r w:rsidRPr="004E44A3">
              <w:rPr>
                <w:sz w:val="24"/>
                <w:szCs w:val="24"/>
              </w:rPr>
              <w:t>một</w:t>
            </w:r>
            <w:r w:rsidRPr="004E44A3">
              <w:rPr>
                <w:spacing w:val="-14"/>
                <w:sz w:val="24"/>
                <w:szCs w:val="24"/>
              </w:rPr>
              <w:t xml:space="preserve"> </w:t>
            </w:r>
            <w:r w:rsidRPr="004E44A3">
              <w:rPr>
                <w:sz w:val="24"/>
                <w:szCs w:val="24"/>
              </w:rPr>
              <w:t>đơn</w:t>
            </w:r>
            <w:r w:rsidRPr="004E44A3">
              <w:rPr>
                <w:spacing w:val="-14"/>
                <w:sz w:val="24"/>
                <w:szCs w:val="24"/>
              </w:rPr>
              <w:t xml:space="preserve"> </w:t>
            </w:r>
            <w:r w:rsidRPr="004E44A3">
              <w:rPr>
                <w:sz w:val="24"/>
                <w:szCs w:val="24"/>
              </w:rPr>
              <w:t>vị</w:t>
            </w:r>
            <w:r w:rsidRPr="004E44A3">
              <w:rPr>
                <w:spacing w:val="-14"/>
                <w:sz w:val="24"/>
                <w:szCs w:val="24"/>
              </w:rPr>
              <w:t xml:space="preserve"> </w:t>
            </w:r>
            <w:r w:rsidRPr="004E44A3">
              <w:rPr>
                <w:sz w:val="24"/>
                <w:szCs w:val="24"/>
              </w:rPr>
              <w:t>chiều</w:t>
            </w:r>
            <w:r w:rsidRPr="004E44A3">
              <w:rPr>
                <w:spacing w:val="-14"/>
                <w:sz w:val="24"/>
                <w:szCs w:val="24"/>
              </w:rPr>
              <w:t xml:space="preserve"> </w:t>
            </w:r>
            <w:r w:rsidRPr="004E44A3">
              <w:rPr>
                <w:sz w:val="24"/>
                <w:szCs w:val="24"/>
              </w:rPr>
              <w:t>dài</w:t>
            </w:r>
            <w:r w:rsidRPr="004E44A3">
              <w:rPr>
                <w:spacing w:val="-14"/>
                <w:sz w:val="24"/>
                <w:szCs w:val="24"/>
              </w:rPr>
              <w:t xml:space="preserve"> </w:t>
            </w:r>
            <w:r w:rsidRPr="004E44A3">
              <w:rPr>
                <w:sz w:val="24"/>
                <w:szCs w:val="24"/>
              </w:rPr>
              <w:t>dây</w:t>
            </w:r>
            <w:r w:rsidRPr="004E44A3">
              <w:rPr>
                <w:spacing w:val="-14"/>
                <w:sz w:val="24"/>
                <w:szCs w:val="24"/>
              </w:rPr>
              <w:t xml:space="preserve"> </w:t>
            </w:r>
            <w:r w:rsidRPr="004E44A3">
              <w:rPr>
                <w:sz w:val="24"/>
                <w:szCs w:val="24"/>
              </w:rPr>
              <w:t>MN</w:t>
            </w:r>
            <w:r w:rsidRPr="004E44A3">
              <w:rPr>
                <w:spacing w:val="-14"/>
                <w:sz w:val="24"/>
                <w:szCs w:val="24"/>
              </w:rPr>
              <w:t xml:space="preserve"> </w:t>
            </w:r>
            <w:r w:rsidRPr="004E44A3">
              <w:rPr>
                <w:sz w:val="24"/>
                <w:szCs w:val="24"/>
              </w:rPr>
              <w:t>là</w:t>
            </w:r>
            <w:r w:rsidRPr="004E44A3">
              <w:rPr>
                <w:spacing w:val="-14"/>
                <w:sz w:val="24"/>
                <w:szCs w:val="24"/>
              </w:rPr>
              <w:t xml:space="preserve"> </w:t>
            </w:r>
            <w:r w:rsidRPr="004E44A3">
              <w:rPr>
                <w:sz w:val="24"/>
                <w:szCs w:val="24"/>
              </w:rPr>
              <w:t>0,05</w:t>
            </w:r>
            <w:r w:rsidRPr="004E44A3">
              <w:rPr>
                <w:spacing w:val="-14"/>
                <w:sz w:val="24"/>
                <w:szCs w:val="24"/>
              </w:rPr>
              <w:t xml:space="preserve"> </w:t>
            </w:r>
            <w:r w:rsidRPr="004E44A3">
              <w:rPr>
                <w:sz w:val="24"/>
                <w:szCs w:val="24"/>
              </w:rPr>
              <w:t>kg/m. Biết</w:t>
            </w:r>
            <w:r w:rsidRPr="004E44A3">
              <w:rPr>
                <w:spacing w:val="-8"/>
                <w:sz w:val="24"/>
                <w:szCs w:val="24"/>
              </w:rPr>
              <w:t xml:space="preserve"> </w:t>
            </w:r>
            <w:r w:rsidRPr="004E44A3">
              <w:rPr>
                <w:sz w:val="24"/>
                <w:szCs w:val="24"/>
              </w:rPr>
              <w:t>cảm</w:t>
            </w:r>
            <w:r w:rsidRPr="004E44A3">
              <w:rPr>
                <w:spacing w:val="-8"/>
                <w:sz w:val="24"/>
                <w:szCs w:val="24"/>
              </w:rPr>
              <w:t xml:space="preserve"> </w:t>
            </w:r>
            <w:r w:rsidRPr="004E44A3">
              <w:rPr>
                <w:sz w:val="24"/>
                <w:szCs w:val="24"/>
              </w:rPr>
              <w:t>ứng</w:t>
            </w:r>
            <w:r w:rsidRPr="004E44A3">
              <w:rPr>
                <w:spacing w:val="-8"/>
                <w:sz w:val="24"/>
                <w:szCs w:val="24"/>
              </w:rPr>
              <w:t xml:space="preserve"> </w:t>
            </w:r>
            <w:r w:rsidRPr="004E44A3">
              <w:rPr>
                <w:sz w:val="24"/>
                <w:szCs w:val="24"/>
              </w:rPr>
              <w:t>từ</w:t>
            </w:r>
            <w:r w:rsidRPr="004E44A3">
              <w:rPr>
                <w:spacing w:val="-8"/>
                <w:sz w:val="24"/>
                <w:szCs w:val="24"/>
              </w:rPr>
              <w:t xml:space="preserve"> </w:t>
            </w:r>
            <w:r w:rsidRPr="004E44A3">
              <w:rPr>
                <w:sz w:val="24"/>
                <w:szCs w:val="24"/>
              </w:rPr>
              <w:t>có</w:t>
            </w:r>
            <w:r w:rsidRPr="004E44A3">
              <w:rPr>
                <w:spacing w:val="-8"/>
                <w:sz w:val="24"/>
                <w:szCs w:val="24"/>
              </w:rPr>
              <w:t xml:space="preserve"> </w:t>
            </w:r>
            <w:r w:rsidRPr="004E44A3">
              <w:rPr>
                <w:sz w:val="24"/>
                <w:szCs w:val="24"/>
              </w:rPr>
              <w:t>chiều</w:t>
            </w:r>
            <w:r w:rsidRPr="004E44A3">
              <w:rPr>
                <w:spacing w:val="-8"/>
                <w:sz w:val="24"/>
                <w:szCs w:val="24"/>
              </w:rPr>
              <w:t xml:space="preserve"> </w:t>
            </w:r>
            <w:r w:rsidRPr="004E44A3">
              <w:rPr>
                <w:sz w:val="24"/>
                <w:szCs w:val="24"/>
              </w:rPr>
              <w:t>như</w:t>
            </w:r>
            <w:r w:rsidRPr="004E44A3">
              <w:rPr>
                <w:spacing w:val="-8"/>
                <w:sz w:val="24"/>
                <w:szCs w:val="24"/>
              </w:rPr>
              <w:t xml:space="preserve"> </w:t>
            </w:r>
            <w:r w:rsidRPr="004E44A3">
              <w:rPr>
                <w:sz w:val="24"/>
                <w:szCs w:val="24"/>
              </w:rPr>
              <w:t>hình</w:t>
            </w:r>
            <w:r w:rsidRPr="004E44A3">
              <w:rPr>
                <w:spacing w:val="-8"/>
                <w:sz w:val="24"/>
                <w:szCs w:val="24"/>
              </w:rPr>
              <w:t xml:space="preserve"> </w:t>
            </w:r>
            <w:r w:rsidRPr="004E44A3">
              <w:rPr>
                <w:sz w:val="24"/>
                <w:szCs w:val="24"/>
              </w:rPr>
              <w:t>bên,</w:t>
            </w:r>
            <w:r w:rsidRPr="004E44A3">
              <w:rPr>
                <w:spacing w:val="-8"/>
                <w:sz w:val="24"/>
                <w:szCs w:val="24"/>
              </w:rPr>
              <w:t xml:space="preserve"> </w:t>
            </w:r>
            <w:r w:rsidRPr="004E44A3">
              <w:rPr>
                <w:sz w:val="24"/>
                <w:szCs w:val="24"/>
              </w:rPr>
              <w:t>độ</w:t>
            </w:r>
            <w:r w:rsidRPr="004E44A3">
              <w:rPr>
                <w:spacing w:val="-8"/>
                <w:sz w:val="24"/>
                <w:szCs w:val="24"/>
              </w:rPr>
              <w:t xml:space="preserve"> </w:t>
            </w:r>
            <w:r w:rsidRPr="004E44A3">
              <w:rPr>
                <w:sz w:val="24"/>
                <w:szCs w:val="24"/>
              </w:rPr>
              <w:t>lớn</w:t>
            </w:r>
            <w:r w:rsidRPr="004E44A3">
              <w:rPr>
                <w:spacing w:val="-8"/>
                <w:sz w:val="24"/>
                <w:szCs w:val="24"/>
              </w:rPr>
              <w:t xml:space="preserve"> </w:t>
            </w:r>
            <w:r w:rsidRPr="004E44A3">
              <w:rPr>
                <w:i/>
                <w:sz w:val="24"/>
                <w:szCs w:val="24"/>
              </w:rPr>
              <w:t>B</w:t>
            </w:r>
            <w:r w:rsidRPr="004E44A3">
              <w:rPr>
                <w:i/>
                <w:spacing w:val="-8"/>
                <w:sz w:val="24"/>
                <w:szCs w:val="24"/>
              </w:rPr>
              <w:t xml:space="preserve"> </w:t>
            </w:r>
            <w:r w:rsidRPr="004E44A3">
              <w:rPr>
                <w:sz w:val="24"/>
                <w:szCs w:val="24"/>
              </w:rPr>
              <w:t>=</w:t>
            </w:r>
            <w:r w:rsidRPr="004E44A3">
              <w:rPr>
                <w:spacing w:val="-8"/>
                <w:sz w:val="24"/>
                <w:szCs w:val="24"/>
              </w:rPr>
              <w:t xml:space="preserve"> </w:t>
            </w:r>
            <w:r w:rsidRPr="004E44A3">
              <w:rPr>
                <w:sz w:val="24"/>
                <w:szCs w:val="24"/>
              </w:rPr>
              <w:t>0,08</w:t>
            </w:r>
            <w:r w:rsidRPr="004E44A3">
              <w:rPr>
                <w:spacing w:val="-13"/>
                <w:sz w:val="24"/>
                <w:szCs w:val="24"/>
              </w:rPr>
              <w:t xml:space="preserve"> </w:t>
            </w:r>
            <w:r w:rsidRPr="004E44A3">
              <w:rPr>
                <w:sz w:val="24"/>
                <w:szCs w:val="24"/>
              </w:rPr>
              <w:t xml:space="preserve">T. Lấy </w:t>
            </w:r>
            <w:r w:rsidRPr="004E44A3">
              <w:rPr>
                <w:i/>
                <w:sz w:val="24"/>
                <w:szCs w:val="24"/>
              </w:rPr>
              <w:t xml:space="preserve">g </w:t>
            </w:r>
            <w:r w:rsidRPr="004E44A3">
              <w:rPr>
                <w:sz w:val="24"/>
                <w:szCs w:val="24"/>
              </w:rPr>
              <w:t>= 10 m/s</w:t>
            </w:r>
            <w:r w:rsidRPr="004E44A3">
              <w:rPr>
                <w:sz w:val="24"/>
                <w:szCs w:val="24"/>
                <w:vertAlign w:val="superscript"/>
              </w:rPr>
              <w:t>2</w:t>
            </w:r>
            <w:r w:rsidRPr="004E44A3">
              <w:rPr>
                <w:sz w:val="24"/>
                <w:szCs w:val="24"/>
              </w:rPr>
              <w:t>. Lực căng dây treo bằng 0. Giá trị cường độ</w:t>
            </w:r>
            <w:r w:rsidRPr="004E44A3">
              <w:rPr>
                <w:spacing w:val="14"/>
                <w:sz w:val="24"/>
                <w:szCs w:val="24"/>
              </w:rPr>
              <w:t xml:space="preserve"> </w:t>
            </w:r>
            <w:r w:rsidRPr="004E44A3">
              <w:rPr>
                <w:sz w:val="24"/>
                <w:szCs w:val="24"/>
              </w:rPr>
              <w:t>dòng</w:t>
            </w:r>
            <w:r w:rsidRPr="004E44A3">
              <w:rPr>
                <w:spacing w:val="14"/>
                <w:sz w:val="24"/>
                <w:szCs w:val="24"/>
              </w:rPr>
              <w:t xml:space="preserve"> </w:t>
            </w:r>
            <w:r w:rsidRPr="004E44A3">
              <w:rPr>
                <w:sz w:val="24"/>
                <w:szCs w:val="24"/>
              </w:rPr>
              <w:t>điện</w:t>
            </w:r>
            <w:r w:rsidRPr="004E44A3">
              <w:rPr>
                <w:spacing w:val="14"/>
                <w:sz w:val="24"/>
                <w:szCs w:val="24"/>
              </w:rPr>
              <w:t xml:space="preserve"> </w:t>
            </w:r>
            <w:r w:rsidRPr="004E44A3">
              <w:rPr>
                <w:sz w:val="24"/>
                <w:szCs w:val="24"/>
              </w:rPr>
              <w:t>trong</w:t>
            </w:r>
            <w:r w:rsidRPr="004E44A3">
              <w:rPr>
                <w:spacing w:val="14"/>
                <w:sz w:val="24"/>
                <w:szCs w:val="24"/>
              </w:rPr>
              <w:t xml:space="preserve"> </w:t>
            </w:r>
            <w:r w:rsidRPr="004E44A3">
              <w:rPr>
                <w:sz w:val="24"/>
                <w:szCs w:val="24"/>
              </w:rPr>
              <w:t>dây</w:t>
            </w:r>
            <w:r w:rsidRPr="004E44A3">
              <w:rPr>
                <w:spacing w:val="14"/>
                <w:sz w:val="24"/>
                <w:szCs w:val="24"/>
              </w:rPr>
              <w:t xml:space="preserve"> </w:t>
            </w:r>
            <w:r w:rsidRPr="004E44A3">
              <w:rPr>
                <w:sz w:val="24"/>
                <w:szCs w:val="24"/>
              </w:rPr>
              <w:t>dẫn</w:t>
            </w:r>
            <w:r w:rsidRPr="004E44A3">
              <w:rPr>
                <w:spacing w:val="14"/>
                <w:sz w:val="24"/>
                <w:szCs w:val="24"/>
              </w:rPr>
              <w:t xml:space="preserve"> </w:t>
            </w:r>
            <w:r w:rsidRPr="004E44A3">
              <w:rPr>
                <w:sz w:val="24"/>
                <w:szCs w:val="24"/>
              </w:rPr>
              <w:t>bằng</w:t>
            </w:r>
            <w:r w:rsidRPr="004E44A3">
              <w:rPr>
                <w:spacing w:val="14"/>
                <w:sz w:val="24"/>
                <w:szCs w:val="24"/>
              </w:rPr>
              <w:t xml:space="preserve"> </w:t>
            </w:r>
            <w:r w:rsidRPr="004E44A3">
              <w:rPr>
                <w:sz w:val="24"/>
                <w:szCs w:val="24"/>
              </w:rPr>
              <w:t>bao</w:t>
            </w:r>
            <w:r w:rsidRPr="004E44A3">
              <w:rPr>
                <w:spacing w:val="14"/>
                <w:sz w:val="24"/>
                <w:szCs w:val="24"/>
              </w:rPr>
              <w:t xml:space="preserve"> </w:t>
            </w:r>
            <w:r w:rsidRPr="004E44A3">
              <w:rPr>
                <w:sz w:val="24"/>
                <w:szCs w:val="24"/>
              </w:rPr>
              <w:t>nhiêu</w:t>
            </w:r>
            <w:r w:rsidRPr="004E44A3">
              <w:rPr>
                <w:spacing w:val="1"/>
                <w:sz w:val="24"/>
                <w:szCs w:val="24"/>
              </w:rPr>
              <w:t xml:space="preserve"> </w:t>
            </w:r>
            <w:r w:rsidRPr="004E44A3">
              <w:rPr>
                <w:sz w:val="24"/>
                <w:szCs w:val="24"/>
              </w:rPr>
              <w:t>A?</w:t>
            </w:r>
            <w:r w:rsidRPr="004E44A3">
              <w:rPr>
                <w:spacing w:val="14"/>
                <w:sz w:val="24"/>
                <w:szCs w:val="24"/>
              </w:rPr>
              <w:t xml:space="preserve"> </w:t>
            </w:r>
          </w:p>
        </w:tc>
        <w:tc>
          <w:tcPr>
            <w:tcW w:w="2880" w:type="dxa"/>
          </w:tcPr>
          <w:p w:rsidR="00B72BC1" w:rsidRPr="004E44A3" w:rsidRDefault="00B72BC1" w:rsidP="0088547E">
            <w:pPr>
              <w:pStyle w:val="TableParagraph"/>
              <w:jc w:val="left"/>
              <w:rPr>
                <w:sz w:val="24"/>
                <w:szCs w:val="24"/>
              </w:rPr>
            </w:pPr>
          </w:p>
          <w:p w:rsidR="00B72BC1" w:rsidRPr="004E44A3" w:rsidRDefault="00B72BC1" w:rsidP="0088547E">
            <w:pPr>
              <w:pStyle w:val="TableParagraph"/>
              <w:jc w:val="left"/>
              <w:rPr>
                <w:sz w:val="24"/>
                <w:szCs w:val="24"/>
              </w:rPr>
            </w:pPr>
          </w:p>
          <w:p w:rsidR="00B72BC1" w:rsidRPr="004E44A3" w:rsidRDefault="00B72BC1" w:rsidP="0088547E">
            <w:pPr>
              <w:pStyle w:val="TableParagraph"/>
              <w:jc w:val="left"/>
              <w:rPr>
                <w:sz w:val="24"/>
                <w:szCs w:val="24"/>
              </w:rPr>
            </w:pPr>
          </w:p>
          <w:p w:rsidR="00B72BC1" w:rsidRPr="004E44A3" w:rsidRDefault="00B72BC1" w:rsidP="0088547E">
            <w:pPr>
              <w:pStyle w:val="TableParagraph"/>
              <w:jc w:val="left"/>
              <w:rPr>
                <w:sz w:val="24"/>
                <w:szCs w:val="24"/>
              </w:rPr>
            </w:pPr>
          </w:p>
          <w:p w:rsidR="00B72BC1" w:rsidRPr="004E44A3" w:rsidRDefault="00B72BC1" w:rsidP="0088547E">
            <w:pPr>
              <w:pStyle w:val="TableParagraph"/>
              <w:spacing w:before="191"/>
              <w:jc w:val="left"/>
              <w:rPr>
                <w:sz w:val="24"/>
                <w:szCs w:val="24"/>
              </w:rPr>
            </w:pPr>
          </w:p>
          <w:p w:rsidR="00B72BC1" w:rsidRPr="004E44A3" w:rsidRDefault="00B72BC1" w:rsidP="0088547E">
            <w:pPr>
              <w:pStyle w:val="TableParagraph"/>
              <w:ind w:right="231"/>
              <w:rPr>
                <w:sz w:val="24"/>
                <w:szCs w:val="24"/>
              </w:rPr>
            </w:pPr>
            <w:r w:rsidRPr="004E44A3">
              <w:rPr>
                <w:noProof/>
                <w:sz w:val="24"/>
                <w:szCs w:val="24"/>
                <w:lang w:val="en-US"/>
              </w:rPr>
              <mc:AlternateContent>
                <mc:Choice Requires="wpg">
                  <w:drawing>
                    <wp:anchor distT="0" distB="0" distL="0" distR="0" simplePos="0" relativeHeight="251672576" behindDoc="1" locked="0" layoutInCell="1" allowOverlap="1" wp14:anchorId="0E0FA624" wp14:editId="0965644F">
                      <wp:simplePos x="0" y="0"/>
                      <wp:positionH relativeFrom="column">
                        <wp:posOffset>221331</wp:posOffset>
                      </wp:positionH>
                      <wp:positionV relativeFrom="paragraph">
                        <wp:posOffset>-415826</wp:posOffset>
                      </wp:positionV>
                      <wp:extent cx="1287780" cy="860425"/>
                      <wp:effectExtent l="0" t="0" r="0" b="0"/>
                      <wp:wrapNone/>
                      <wp:docPr id="3795" name="Group 3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87780" cy="860425"/>
                                <a:chOff x="0" y="0"/>
                                <a:chExt cx="1287780" cy="860425"/>
                              </a:xfrm>
                            </wpg:grpSpPr>
                            <pic:pic xmlns:pic="http://schemas.openxmlformats.org/drawingml/2006/picture">
                              <pic:nvPicPr>
                                <pic:cNvPr id="3796" name="Image 3796"/>
                                <pic:cNvPicPr/>
                              </pic:nvPicPr>
                              <pic:blipFill>
                                <a:blip r:embed="rId47" cstate="print"/>
                                <a:stretch>
                                  <a:fillRect/>
                                </a:stretch>
                              </pic:blipFill>
                              <pic:spPr>
                                <a:xfrm>
                                  <a:off x="2073" y="0"/>
                                  <a:ext cx="287667" cy="66992"/>
                                </a:xfrm>
                                <a:prstGeom prst="rect">
                                  <a:avLst/>
                                </a:prstGeom>
                              </pic:spPr>
                            </pic:pic>
                            <wps:wsp>
                              <wps:cNvPr id="3797" name="Graphic 3797"/>
                              <wps:cNvSpPr/>
                              <wps:spPr>
                                <a:xfrm>
                                  <a:off x="0" y="60904"/>
                                  <a:ext cx="288290" cy="1270"/>
                                </a:xfrm>
                                <a:custGeom>
                                  <a:avLst/>
                                  <a:gdLst/>
                                  <a:ahLst/>
                                  <a:cxnLst/>
                                  <a:rect l="l" t="t" r="r" b="b"/>
                                  <a:pathLst>
                                    <a:path w="288290">
                                      <a:moveTo>
                                        <a:pt x="0" y="0"/>
                                      </a:moveTo>
                                      <a:lnTo>
                                        <a:pt x="287870" y="0"/>
                                      </a:lnTo>
                                    </a:path>
                                  </a:pathLst>
                                </a:custGeom>
                                <a:ln w="12700">
                                  <a:solidFill>
                                    <a:srgbClr val="000000"/>
                                  </a:solidFill>
                                  <a:prstDash val="solid"/>
                                </a:ln>
                              </wps:spPr>
                              <wps:bodyPr wrap="square" lIns="0" tIns="0" rIns="0" bIns="0" rtlCol="0">
                                <a:prstTxWarp prst="textNoShape">
                                  <a:avLst/>
                                </a:prstTxWarp>
                                <a:noAutofit/>
                              </wps:bodyPr>
                            </wps:wsp>
                            <wps:wsp>
                              <wps:cNvPr id="3798" name="Graphic 3798"/>
                              <wps:cNvSpPr/>
                              <wps:spPr>
                                <a:xfrm>
                                  <a:off x="149924" y="782516"/>
                                  <a:ext cx="1114425" cy="74930"/>
                                </a:xfrm>
                                <a:custGeom>
                                  <a:avLst/>
                                  <a:gdLst/>
                                  <a:ahLst/>
                                  <a:cxnLst/>
                                  <a:rect l="l" t="t" r="r" b="b"/>
                                  <a:pathLst>
                                    <a:path w="1114425" h="74930">
                                      <a:moveTo>
                                        <a:pt x="1114094" y="0"/>
                                      </a:moveTo>
                                      <a:lnTo>
                                        <a:pt x="0" y="0"/>
                                      </a:lnTo>
                                      <a:lnTo>
                                        <a:pt x="0" y="74688"/>
                                      </a:lnTo>
                                      <a:lnTo>
                                        <a:pt x="1114094" y="74688"/>
                                      </a:lnTo>
                                      <a:lnTo>
                                        <a:pt x="1114094" y="0"/>
                                      </a:lnTo>
                                      <a:close/>
                                    </a:path>
                                  </a:pathLst>
                                </a:custGeom>
                                <a:solidFill>
                                  <a:srgbClr val="A8A8A8"/>
                                </a:solidFill>
                              </wps:spPr>
                              <wps:bodyPr wrap="square" lIns="0" tIns="0" rIns="0" bIns="0" rtlCol="0">
                                <a:prstTxWarp prst="textNoShape">
                                  <a:avLst/>
                                </a:prstTxWarp>
                                <a:noAutofit/>
                              </wps:bodyPr>
                            </wps:wsp>
                            <wps:wsp>
                              <wps:cNvPr id="3799" name="Graphic 3799"/>
                              <wps:cNvSpPr/>
                              <wps:spPr>
                                <a:xfrm>
                                  <a:off x="149924" y="782516"/>
                                  <a:ext cx="1114425" cy="74930"/>
                                </a:xfrm>
                                <a:custGeom>
                                  <a:avLst/>
                                  <a:gdLst/>
                                  <a:ahLst/>
                                  <a:cxnLst/>
                                  <a:rect l="l" t="t" r="r" b="b"/>
                                  <a:pathLst>
                                    <a:path w="1114425" h="74930">
                                      <a:moveTo>
                                        <a:pt x="0" y="74688"/>
                                      </a:moveTo>
                                      <a:lnTo>
                                        <a:pt x="1114094" y="74688"/>
                                      </a:lnTo>
                                      <a:lnTo>
                                        <a:pt x="1114094" y="0"/>
                                      </a:lnTo>
                                      <a:lnTo>
                                        <a:pt x="0" y="0"/>
                                      </a:lnTo>
                                      <a:lnTo>
                                        <a:pt x="0" y="74688"/>
                                      </a:lnTo>
                                      <a:close/>
                                    </a:path>
                                  </a:pathLst>
                                </a:custGeom>
                                <a:ln w="6350">
                                  <a:solidFill>
                                    <a:srgbClr val="000000"/>
                                  </a:solidFill>
                                  <a:prstDash val="solid"/>
                                </a:ln>
                              </wps:spPr>
                              <wps:bodyPr wrap="square" lIns="0" tIns="0" rIns="0" bIns="0" rtlCol="0">
                                <a:prstTxWarp prst="textNoShape">
                                  <a:avLst/>
                                </a:prstTxWarp>
                                <a:noAutofit/>
                              </wps:bodyPr>
                            </wps:wsp>
                            <wps:wsp>
                              <wps:cNvPr id="3800" name="Graphic 3800"/>
                              <wps:cNvSpPr/>
                              <wps:spPr>
                                <a:xfrm>
                                  <a:off x="129176" y="782520"/>
                                  <a:ext cx="40005" cy="74930"/>
                                </a:xfrm>
                                <a:custGeom>
                                  <a:avLst/>
                                  <a:gdLst/>
                                  <a:ahLst/>
                                  <a:cxnLst/>
                                  <a:rect l="l" t="t" r="r" b="b"/>
                                  <a:pathLst>
                                    <a:path w="40005" h="74930">
                                      <a:moveTo>
                                        <a:pt x="19799" y="0"/>
                                      </a:moveTo>
                                      <a:lnTo>
                                        <a:pt x="12092" y="2935"/>
                                      </a:lnTo>
                                      <a:lnTo>
                                        <a:pt x="5799" y="10942"/>
                                      </a:lnTo>
                                      <a:lnTo>
                                        <a:pt x="1555" y="22818"/>
                                      </a:lnTo>
                                      <a:lnTo>
                                        <a:pt x="0" y="37363"/>
                                      </a:lnTo>
                                      <a:lnTo>
                                        <a:pt x="1555" y="51891"/>
                                      </a:lnTo>
                                      <a:lnTo>
                                        <a:pt x="5799" y="63755"/>
                                      </a:lnTo>
                                      <a:lnTo>
                                        <a:pt x="12092" y="71755"/>
                                      </a:lnTo>
                                      <a:lnTo>
                                        <a:pt x="19799" y="74688"/>
                                      </a:lnTo>
                                      <a:lnTo>
                                        <a:pt x="27506" y="71755"/>
                                      </a:lnTo>
                                      <a:lnTo>
                                        <a:pt x="33799" y="63755"/>
                                      </a:lnTo>
                                      <a:lnTo>
                                        <a:pt x="38042" y="51891"/>
                                      </a:lnTo>
                                      <a:lnTo>
                                        <a:pt x="39598" y="37363"/>
                                      </a:lnTo>
                                      <a:lnTo>
                                        <a:pt x="38042" y="22818"/>
                                      </a:lnTo>
                                      <a:lnTo>
                                        <a:pt x="33799" y="10942"/>
                                      </a:lnTo>
                                      <a:lnTo>
                                        <a:pt x="27506" y="2935"/>
                                      </a:lnTo>
                                      <a:lnTo>
                                        <a:pt x="19799" y="0"/>
                                      </a:lnTo>
                                      <a:close/>
                                    </a:path>
                                  </a:pathLst>
                                </a:custGeom>
                                <a:solidFill>
                                  <a:srgbClr val="D2D2D2"/>
                                </a:solidFill>
                              </wps:spPr>
                              <wps:bodyPr wrap="square" lIns="0" tIns="0" rIns="0" bIns="0" rtlCol="0">
                                <a:prstTxWarp prst="textNoShape">
                                  <a:avLst/>
                                </a:prstTxWarp>
                                <a:noAutofit/>
                              </wps:bodyPr>
                            </wps:wsp>
                            <wps:wsp>
                              <wps:cNvPr id="3801" name="Graphic 3801"/>
                              <wps:cNvSpPr/>
                              <wps:spPr>
                                <a:xfrm>
                                  <a:off x="129176" y="782520"/>
                                  <a:ext cx="40005" cy="74930"/>
                                </a:xfrm>
                                <a:custGeom>
                                  <a:avLst/>
                                  <a:gdLst/>
                                  <a:ahLst/>
                                  <a:cxnLst/>
                                  <a:rect l="l" t="t" r="r" b="b"/>
                                  <a:pathLst>
                                    <a:path w="40005" h="74930">
                                      <a:moveTo>
                                        <a:pt x="19799" y="74688"/>
                                      </a:moveTo>
                                      <a:lnTo>
                                        <a:pt x="27506" y="71755"/>
                                      </a:lnTo>
                                      <a:lnTo>
                                        <a:pt x="33799" y="63755"/>
                                      </a:lnTo>
                                      <a:lnTo>
                                        <a:pt x="38042" y="51891"/>
                                      </a:lnTo>
                                      <a:lnTo>
                                        <a:pt x="39598" y="37363"/>
                                      </a:lnTo>
                                      <a:lnTo>
                                        <a:pt x="38042" y="22818"/>
                                      </a:lnTo>
                                      <a:lnTo>
                                        <a:pt x="33799" y="10942"/>
                                      </a:lnTo>
                                      <a:lnTo>
                                        <a:pt x="27506" y="2935"/>
                                      </a:lnTo>
                                      <a:lnTo>
                                        <a:pt x="19799" y="0"/>
                                      </a:lnTo>
                                      <a:lnTo>
                                        <a:pt x="12092" y="2935"/>
                                      </a:lnTo>
                                      <a:lnTo>
                                        <a:pt x="5799" y="10942"/>
                                      </a:lnTo>
                                      <a:lnTo>
                                        <a:pt x="1555" y="22818"/>
                                      </a:lnTo>
                                      <a:lnTo>
                                        <a:pt x="0" y="37363"/>
                                      </a:lnTo>
                                      <a:lnTo>
                                        <a:pt x="1555" y="51891"/>
                                      </a:lnTo>
                                      <a:lnTo>
                                        <a:pt x="5799" y="63755"/>
                                      </a:lnTo>
                                      <a:lnTo>
                                        <a:pt x="12092" y="71755"/>
                                      </a:lnTo>
                                      <a:lnTo>
                                        <a:pt x="19799" y="74688"/>
                                      </a:lnTo>
                                      <a:close/>
                                    </a:path>
                                  </a:pathLst>
                                </a:custGeom>
                                <a:ln w="6350">
                                  <a:solidFill>
                                    <a:srgbClr val="000000"/>
                                  </a:solidFill>
                                  <a:prstDash val="solid"/>
                                </a:ln>
                              </wps:spPr>
                              <wps:bodyPr wrap="square" lIns="0" tIns="0" rIns="0" bIns="0" rtlCol="0">
                                <a:prstTxWarp prst="textNoShape">
                                  <a:avLst/>
                                </a:prstTxWarp>
                                <a:noAutofit/>
                              </wps:bodyPr>
                            </wps:wsp>
                            <wps:wsp>
                              <wps:cNvPr id="3802" name="Graphic 3802"/>
                              <wps:cNvSpPr/>
                              <wps:spPr>
                                <a:xfrm>
                                  <a:off x="1260000" y="782520"/>
                                  <a:ext cx="24765" cy="74930"/>
                                </a:xfrm>
                                <a:custGeom>
                                  <a:avLst/>
                                  <a:gdLst/>
                                  <a:ahLst/>
                                  <a:cxnLst/>
                                  <a:rect l="l" t="t" r="r" b="b"/>
                                  <a:pathLst>
                                    <a:path w="24765" h="74930">
                                      <a:moveTo>
                                        <a:pt x="0" y="0"/>
                                      </a:moveTo>
                                      <a:lnTo>
                                        <a:pt x="0" y="74688"/>
                                      </a:lnTo>
                                      <a:lnTo>
                                        <a:pt x="9552" y="71755"/>
                                      </a:lnTo>
                                      <a:lnTo>
                                        <a:pt x="17356" y="63755"/>
                                      </a:lnTo>
                                      <a:lnTo>
                                        <a:pt x="22618" y="51891"/>
                                      </a:lnTo>
                                      <a:lnTo>
                                        <a:pt x="24549" y="37363"/>
                                      </a:lnTo>
                                      <a:lnTo>
                                        <a:pt x="22618" y="22818"/>
                                      </a:lnTo>
                                      <a:lnTo>
                                        <a:pt x="17356" y="10942"/>
                                      </a:lnTo>
                                      <a:lnTo>
                                        <a:pt x="9552" y="2935"/>
                                      </a:lnTo>
                                      <a:lnTo>
                                        <a:pt x="0" y="0"/>
                                      </a:lnTo>
                                      <a:close/>
                                    </a:path>
                                  </a:pathLst>
                                </a:custGeom>
                                <a:solidFill>
                                  <a:srgbClr val="A8A8A8"/>
                                </a:solidFill>
                              </wps:spPr>
                              <wps:bodyPr wrap="square" lIns="0" tIns="0" rIns="0" bIns="0" rtlCol="0">
                                <a:prstTxWarp prst="textNoShape">
                                  <a:avLst/>
                                </a:prstTxWarp>
                                <a:noAutofit/>
                              </wps:bodyPr>
                            </wps:wsp>
                            <wps:wsp>
                              <wps:cNvPr id="3803" name="Graphic 3803"/>
                              <wps:cNvSpPr/>
                              <wps:spPr>
                                <a:xfrm>
                                  <a:off x="1260000" y="782520"/>
                                  <a:ext cx="24765" cy="74930"/>
                                </a:xfrm>
                                <a:custGeom>
                                  <a:avLst/>
                                  <a:gdLst/>
                                  <a:ahLst/>
                                  <a:cxnLst/>
                                  <a:rect l="l" t="t" r="r" b="b"/>
                                  <a:pathLst>
                                    <a:path w="24765" h="74930">
                                      <a:moveTo>
                                        <a:pt x="0" y="74688"/>
                                      </a:moveTo>
                                      <a:lnTo>
                                        <a:pt x="9552" y="71755"/>
                                      </a:lnTo>
                                      <a:lnTo>
                                        <a:pt x="17356" y="63755"/>
                                      </a:lnTo>
                                      <a:lnTo>
                                        <a:pt x="22618" y="51891"/>
                                      </a:lnTo>
                                      <a:lnTo>
                                        <a:pt x="24549" y="37363"/>
                                      </a:lnTo>
                                      <a:lnTo>
                                        <a:pt x="22618" y="22818"/>
                                      </a:lnTo>
                                      <a:lnTo>
                                        <a:pt x="17356" y="10942"/>
                                      </a:lnTo>
                                      <a:lnTo>
                                        <a:pt x="9552" y="2935"/>
                                      </a:lnTo>
                                      <a:lnTo>
                                        <a:pt x="0" y="0"/>
                                      </a:lnTo>
                                    </a:path>
                                  </a:pathLst>
                                </a:custGeom>
                                <a:ln w="6350">
                                  <a:solidFill>
                                    <a:srgbClr val="000000"/>
                                  </a:solidFill>
                                  <a:prstDash val="solid"/>
                                </a:ln>
                              </wps:spPr>
                              <wps:bodyPr wrap="square" lIns="0" tIns="0" rIns="0" bIns="0" rtlCol="0">
                                <a:prstTxWarp prst="textNoShape">
                                  <a:avLst/>
                                </a:prstTxWarp>
                                <a:noAutofit/>
                              </wps:bodyPr>
                            </wps:wsp>
                            <wps:wsp>
                              <wps:cNvPr id="3804" name="Graphic 3804"/>
                              <wps:cNvSpPr/>
                              <wps:spPr>
                                <a:xfrm>
                                  <a:off x="147176" y="61127"/>
                                  <a:ext cx="1270" cy="758825"/>
                                </a:xfrm>
                                <a:custGeom>
                                  <a:avLst/>
                                  <a:gdLst/>
                                  <a:ahLst/>
                                  <a:cxnLst/>
                                  <a:rect l="l" t="t" r="r" b="b"/>
                                  <a:pathLst>
                                    <a:path h="758825">
                                      <a:moveTo>
                                        <a:pt x="0" y="0"/>
                                      </a:moveTo>
                                      <a:lnTo>
                                        <a:pt x="0" y="758532"/>
                                      </a:lnTo>
                                    </a:path>
                                  </a:pathLst>
                                </a:custGeom>
                                <a:ln w="6350">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764421F6" id="Group 3795" o:spid="_x0000_s1026" style="position:absolute;margin-left:17.45pt;margin-top:-32.75pt;width:101.4pt;height:67.75pt;z-index:-251643904;mso-wrap-distance-left:0;mso-wrap-distance-right:0" coordsize="12877,86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">
                      <v:shape id="Image 3796" o:spid="_x0000_s1027" type="#_x0000_t75" style="position:absolute;left:20;width:2877;height: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">
                        <v:imagedata r:id="rId48" o:title=""/>
                      </v:shape>
                      <v:shape id="Graphic 3797" o:spid="_x0000_s1028" style="position:absolute;top:609;width:2882;height:12;visibility:visible;mso-wrap-style:square;v-text-anchor:top" coordsize="2882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" path="m,l287870,e" filled="f" strokeweight="1pt">
                        <v:path arrowok="t"/>
                      </v:shape>
                      <v:shape id="Graphic 3798" o:spid="_x0000_s1029" style="position:absolute;left:1499;top:7825;width:11144;height:749;visibility:visible;mso-wrap-style:square;v-text-anchor:top" coordsize="111442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" path="m1114094,l,,,74688r1114094,l1114094,xe" fillcolor="#a8a8a8" stroked="f">
                        <v:path arrowok="t"/>
                      </v:shape>
                      <v:shape id="Graphic 3799" o:spid="_x0000_s1030" style="position:absolute;left:1499;top:7825;width:11144;height:749;visibility:visible;mso-wrap-style:square;v-text-anchor:top" coordsize="111442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" path="m,74688r1114094,l1114094,,,,,74688xe" filled="f" strokeweight=".5pt">
                        <v:path arrowok="t"/>
                      </v:shape>
                      <v:shape id="Graphic 3800" o:spid="_x0000_s1031" style="position:absolute;left:1291;top:7825;width:400;height:749;visibility:visible;mso-wrap-style:square;v-text-anchor:top" coordsize="4000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" path="m19799,l12092,2935,5799,10942,1555,22818,,37363,1555,51891,5799,63755r6293,8000l19799,74688r7707,-2933l33799,63755,38042,51891,39598,37363,38042,22818,33799,10942,27506,2935,19799,xe" fillcolor="#d2d2d2" stroked="f">
                        <v:path arrowok="t"/>
                      </v:shape>
                      <v:shape id="Graphic 3801" o:spid="_x0000_s1032" style="position:absolute;left:1291;top:7825;width:400;height:749;visibility:visible;mso-wrap-style:square;v-text-anchor:top" coordsize="4000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" path="m19799,74688r7707,-2933l33799,63755,38042,51891,39598,37363,38042,22818,33799,10942,27506,2935,19799,,12092,2935,5799,10942,1555,22818,,37363,1555,51891,5799,63755r6293,8000l19799,74688xe" filled="f" strokeweight=".5pt">
                        <v:path arrowok="t"/>
                      </v:shape>
                      <v:shape id="Graphic 3802" o:spid="_x0000_s1033" style="position:absolute;left:12600;top:7825;width:247;height:749;visibility:visible;mso-wrap-style:square;v-text-anchor:top" coordsize="2476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" path="m,l,74688,9552,71755r7804,-8000l22618,51891,24549,37363,22618,22818,17356,10942,9552,2935,,xe" fillcolor="#a8a8a8" stroked="f">
                        <v:path arrowok="t"/>
                      </v:shape>
                      <v:shape id="Graphic 3803" o:spid="_x0000_s1034" style="position:absolute;left:12600;top:7825;width:247;height:749;visibility:visible;mso-wrap-style:square;v-text-anchor:top" coordsize="24765,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" path="m,74688l9552,71755r7804,-8000l22618,51891,24549,37363,22618,22818,17356,10942,9552,2935,,e" filled="f" strokeweight=".5pt">
                        <v:path arrowok="t"/>
                      </v:shape>
                      <v:shape id="Graphic 3804" o:spid="_x0000_s1035" style="position:absolute;left:1471;top:611;width:13;height:7588;visibility:visible;mso-wrap-style:square;v-text-anchor:top" coordsize="1270,758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" path="m,l,758532e" filled="f" strokeweight=".5pt">
                        <v:path arrowok="t"/>
                      </v:shape>
                    </v:group>
                  </w:pict>
                </mc:Fallback>
              </mc:AlternateContent>
            </w:r>
            <w:r w:rsidRPr="004E44A3">
              <w:rPr>
                <w:noProof/>
                <w:sz w:val="24"/>
                <w:szCs w:val="24"/>
                <w:lang w:val="en-US"/>
              </w:rPr>
              <mc:AlternateContent>
                <mc:Choice Requires="wpg">
                  <w:drawing>
                    <wp:anchor distT="0" distB="0" distL="0" distR="0" simplePos="0" relativeHeight="251673600" behindDoc="1" locked="0" layoutInCell="1" allowOverlap="1" wp14:anchorId="11C5EB24" wp14:editId="70DA7FA5">
                      <wp:simplePos x="0" y="0"/>
                      <wp:positionH relativeFrom="column">
                        <wp:posOffset>1367931</wp:posOffset>
                      </wp:positionH>
                      <wp:positionV relativeFrom="paragraph">
                        <wp:posOffset>-415826</wp:posOffset>
                      </wp:positionV>
                      <wp:extent cx="290195" cy="819785"/>
                      <wp:effectExtent l="0" t="0" r="0" b="0"/>
                      <wp:wrapNone/>
                      <wp:docPr id="3805" name="Group 3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0195" cy="819785"/>
                                <a:chOff x="0" y="0"/>
                                <a:chExt cx="290195" cy="819785"/>
                              </a:xfrm>
                            </wpg:grpSpPr>
                            <pic:pic xmlns:pic="http://schemas.openxmlformats.org/drawingml/2006/picture">
                              <pic:nvPicPr>
                                <pic:cNvPr id="3806" name="Image 3806"/>
                                <pic:cNvPicPr/>
                              </pic:nvPicPr>
                              <pic:blipFill>
                                <a:blip r:embed="rId49" cstate="print"/>
                                <a:stretch>
                                  <a:fillRect/>
                                </a:stretch>
                              </pic:blipFill>
                              <pic:spPr>
                                <a:xfrm>
                                  <a:off x="2073" y="0"/>
                                  <a:ext cx="287667" cy="66992"/>
                                </a:xfrm>
                                <a:prstGeom prst="rect">
                                  <a:avLst/>
                                </a:prstGeom>
                              </pic:spPr>
                            </pic:pic>
                            <wps:wsp>
                              <wps:cNvPr id="3807" name="Graphic 3807"/>
                              <wps:cNvSpPr/>
                              <wps:spPr>
                                <a:xfrm>
                                  <a:off x="0" y="60904"/>
                                  <a:ext cx="288290" cy="1270"/>
                                </a:xfrm>
                                <a:custGeom>
                                  <a:avLst/>
                                  <a:gdLst/>
                                  <a:ahLst/>
                                  <a:cxnLst/>
                                  <a:rect l="l" t="t" r="r" b="b"/>
                                  <a:pathLst>
                                    <a:path w="288290">
                                      <a:moveTo>
                                        <a:pt x="0" y="0"/>
                                      </a:moveTo>
                                      <a:lnTo>
                                        <a:pt x="287870" y="0"/>
                                      </a:lnTo>
                                    </a:path>
                                  </a:pathLst>
                                </a:custGeom>
                                <a:ln w="12700">
                                  <a:solidFill>
                                    <a:srgbClr val="000000"/>
                                  </a:solidFill>
                                  <a:prstDash val="solid"/>
                                </a:ln>
                              </wps:spPr>
                              <wps:bodyPr wrap="square" lIns="0" tIns="0" rIns="0" bIns="0" rtlCol="0">
                                <a:prstTxWarp prst="textNoShape">
                                  <a:avLst/>
                                </a:prstTxWarp>
                                <a:noAutofit/>
                              </wps:bodyPr>
                            </wps:wsp>
                            <wps:wsp>
                              <wps:cNvPr id="3808" name="Graphic 3808"/>
                              <wps:cNvSpPr/>
                              <wps:spPr>
                                <a:xfrm>
                                  <a:off x="138174" y="61127"/>
                                  <a:ext cx="1270" cy="758825"/>
                                </a:xfrm>
                                <a:custGeom>
                                  <a:avLst/>
                                  <a:gdLst/>
                                  <a:ahLst/>
                                  <a:cxnLst/>
                                  <a:rect l="l" t="t" r="r" b="b"/>
                                  <a:pathLst>
                                    <a:path h="758825">
                                      <a:moveTo>
                                        <a:pt x="0" y="0"/>
                                      </a:moveTo>
                                      <a:lnTo>
                                        <a:pt x="0" y="758532"/>
                                      </a:lnTo>
                                    </a:path>
                                  </a:pathLst>
                                </a:custGeom>
                                <a:ln w="6350">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1CB0AFFE" id="Group 3805" o:spid="_x0000_s1026" style="position:absolute;margin-left:107.7pt;margin-top:-32.75pt;width:22.85pt;height:64.55pt;z-index:-251642880;mso-wrap-distance-left:0;mso-wrap-distance-right:0" coordsize="2901,81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">
                      <v:shape id="Image 3806" o:spid="_x0000_s1027" type="#_x0000_t75" style="position:absolute;left:20;width:2877;height: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">
                        <v:imagedata r:id="rId50" o:title=""/>
                      </v:shape>
                      <v:shape id="Graphic 3807" o:spid="_x0000_s1028" style="position:absolute;top:609;width:2882;height:12;visibility:visible;mso-wrap-style:square;v-text-anchor:top" coordsize="28829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" path="m,l287870,e" filled="f" strokeweight="1pt">
                        <v:path arrowok="t"/>
                      </v:shape>
                      <v:shape id="Graphic 3808" o:spid="_x0000_s1029" style="position:absolute;left:1381;top:611;width:13;height:7588;visibility:visible;mso-wrap-style:square;v-text-anchor:top" coordsize="1270,758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" path="m,l,758532e" filled="f" strokeweight=".5pt">
                        <v:path arrowok="t"/>
                      </v:shape>
                    </v:group>
                  </w:pict>
                </mc:Fallback>
              </mc:AlternateContent>
            </w:r>
            <w:r w:rsidRPr="004E44A3">
              <w:rPr>
                <w:noProof/>
                <w:position w:val="-1"/>
                <w:sz w:val="24"/>
                <w:szCs w:val="24"/>
                <w:lang w:val="en-US"/>
              </w:rPr>
              <w:drawing>
                <wp:inline distT="0" distB="0" distL="0" distR="0" wp14:anchorId="095FC64B" wp14:editId="3A46EDB5">
                  <wp:extent cx="155855" cy="155306"/>
                  <wp:effectExtent l="0" t="0" r="0" b="0"/>
                  <wp:docPr id="3809" name="Image 38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09" name="Image 3809"/>
                          <pic:cNvPicPr/>
                        </pic:nvPicPr>
                        <pic:blipFill>
                          <a:blip r:embed="rId51" cstate="print"/>
                          <a:stretch>
                            <a:fillRect/>
                          </a:stretch>
                        </pic:blipFill>
                        <pic:spPr>
                          <a:xfrm>
                            <a:off x="0" y="0"/>
                            <a:ext cx="155855" cy="155306"/>
                          </a:xfrm>
                          <a:prstGeom prst="rect">
                            <a:avLst/>
                          </a:prstGeom>
                        </pic:spPr>
                      </pic:pic>
                    </a:graphicData>
                  </a:graphic>
                </wp:inline>
              </w:drawing>
            </w:r>
            <w:r w:rsidRPr="004E44A3">
              <w:rPr>
                <w:sz w:val="24"/>
                <w:szCs w:val="24"/>
              </w:rPr>
              <w:t xml:space="preserve"> B</w:t>
            </w:r>
          </w:p>
          <w:p w:rsidR="00B72BC1" w:rsidRPr="004E44A3" w:rsidRDefault="00B72BC1" w:rsidP="0088547E">
            <w:pPr>
              <w:pStyle w:val="TableParagraph"/>
              <w:spacing w:before="18"/>
              <w:jc w:val="left"/>
              <w:rPr>
                <w:sz w:val="24"/>
                <w:szCs w:val="24"/>
              </w:rPr>
            </w:pPr>
          </w:p>
          <w:p w:rsidR="00B72BC1" w:rsidRPr="004E44A3" w:rsidRDefault="00B72BC1" w:rsidP="0088547E">
            <w:pPr>
              <w:pStyle w:val="TableParagraph"/>
              <w:tabs>
                <w:tab w:val="left" w:pos="2435"/>
              </w:tabs>
              <w:ind w:left="359"/>
              <w:jc w:val="left"/>
              <w:rPr>
                <w:sz w:val="24"/>
                <w:szCs w:val="24"/>
              </w:rPr>
            </w:pPr>
            <w:r w:rsidRPr="004E44A3">
              <w:rPr>
                <w:spacing w:val="-10"/>
                <w:sz w:val="24"/>
                <w:szCs w:val="24"/>
              </w:rPr>
              <w:t>M</w:t>
            </w:r>
            <w:r w:rsidRPr="004E44A3">
              <w:rPr>
                <w:sz w:val="24"/>
                <w:szCs w:val="24"/>
              </w:rPr>
              <w:tab/>
            </w:r>
            <w:r w:rsidRPr="004E44A3">
              <w:rPr>
                <w:spacing w:val="-10"/>
                <w:sz w:val="24"/>
                <w:szCs w:val="24"/>
              </w:rPr>
              <w:t>N</w:t>
            </w:r>
          </w:p>
        </w:tc>
      </w:tr>
    </w:tbl>
    <w:p w:rsidR="00B72BC1" w:rsidRDefault="00B72BC1" w:rsidP="00B72BC1">
      <w:pPr>
        <w:pStyle w:val="BodyText"/>
        <w:spacing w:line="348" w:lineRule="auto"/>
        <w:jc w:val="both"/>
        <w:rPr>
          <w:b/>
          <w:lang w:val="en-US"/>
        </w:rPr>
      </w:pPr>
      <w:r w:rsidRPr="00BE743C">
        <w:rPr>
          <w:b/>
          <w:lang w:val="en-US"/>
        </w:rPr>
        <w:t xml:space="preserve">Đáp án: </w:t>
      </w:r>
      <w:r>
        <w:rPr>
          <w:b/>
          <w:lang w:val="en-US"/>
        </w:rPr>
        <w:t>0,625</w:t>
      </w:r>
    </w:p>
    <w:p w:rsidR="005570DC" w:rsidRPr="004E44A3" w:rsidRDefault="005570DC" w:rsidP="005570DC">
      <w:pPr>
        <w:pStyle w:val="BodyText"/>
        <w:spacing w:line="331" w:lineRule="auto"/>
        <w:jc w:val="both"/>
      </w:pPr>
      <w:r>
        <w:rPr>
          <w:b/>
        </w:rPr>
        <w:t>Câu 4</w:t>
      </w:r>
      <w:r w:rsidRPr="004E44A3">
        <w:rPr>
          <w:b/>
        </w:rPr>
        <w:t xml:space="preserve">: </w:t>
      </w:r>
      <w:r w:rsidRPr="004E44A3">
        <w:t xml:space="preserve">Một đoạn dây dẫn có độ dài </w:t>
      </w:r>
      <w:r w:rsidRPr="004E44A3">
        <w:rPr>
          <w:i/>
        </w:rPr>
        <w:t xml:space="preserve">L </w:t>
      </w:r>
      <w:r w:rsidRPr="004E44A3">
        <w:t xml:space="preserve">= 25 cm được đặt trên một mặt phẳng nhám (có ma sát) nằm ngang tại nơi tồn tại một từ trường đều </w:t>
      </w:r>
      <w:r w:rsidRPr="004E44A3">
        <w:rPr>
          <w:i/>
        </w:rPr>
        <w:t xml:space="preserve">B </w:t>
      </w:r>
      <w:r w:rsidRPr="004E44A3">
        <w:t xml:space="preserve">= 0,04 T có các đường sức từ nằm ngang và vuông góc với đoạn dây. Cường độ dòng điện đi qua đoạn dây là </w:t>
      </w:r>
      <w:r w:rsidRPr="004E44A3">
        <w:rPr>
          <w:i/>
        </w:rPr>
        <w:t xml:space="preserve">I </w:t>
      </w:r>
      <w:r w:rsidRPr="004E44A3">
        <w:t>= 10</w:t>
      </w:r>
      <w:r w:rsidRPr="004E44A3">
        <w:rPr>
          <w:spacing w:val="-13"/>
        </w:rPr>
        <w:t xml:space="preserve"> </w:t>
      </w:r>
      <w:r w:rsidRPr="004E44A3">
        <w:t>A. Giá trị tối thiểu của lực cần thiết để làm dịch chuyển đoạn dây ứng với hai chiều dòng điện đi qua đoạn dây được quan sát thấy lần lượt là 0,06 N và 0,02 N. Xác định hệ số ma sát giữa đoạn dây và mặt phẳng đỡ.</w:t>
      </w:r>
    </w:p>
    <w:p w:rsidR="00E06D93" w:rsidRDefault="00E06D93" w:rsidP="00E06D93">
      <w:pPr>
        <w:pStyle w:val="BodyText"/>
        <w:spacing w:line="348" w:lineRule="auto"/>
        <w:jc w:val="both"/>
        <w:rPr>
          <w:b/>
          <w:lang w:val="en-US"/>
        </w:rPr>
      </w:pPr>
      <w:r w:rsidRPr="00BE743C">
        <w:rPr>
          <w:b/>
          <w:lang w:val="en-US"/>
        </w:rPr>
        <w:t xml:space="preserve">Đáp án: </w:t>
      </w:r>
      <w:r>
        <w:rPr>
          <w:b/>
          <w:lang w:val="en-US"/>
        </w:rPr>
        <w:t>0,2</w:t>
      </w:r>
    </w:p>
    <w:p w:rsidR="00E06D93" w:rsidRDefault="00E06D93" w:rsidP="00E06D93">
      <w:pPr>
        <w:pStyle w:val="BodyText"/>
        <w:spacing w:before="70" w:line="319" w:lineRule="auto"/>
        <w:ind w:left="160" w:right="1131" w:firstLine="283"/>
        <w:jc w:val="both"/>
        <w:rPr>
          <w:b/>
        </w:rPr>
      </w:pPr>
    </w:p>
    <w:p w:rsidR="00E06D93" w:rsidRPr="004E44A3" w:rsidRDefault="00E06D93" w:rsidP="00E06D93">
      <w:pPr>
        <w:pStyle w:val="BodyText"/>
        <w:spacing w:line="319" w:lineRule="auto"/>
        <w:jc w:val="both"/>
      </w:pPr>
      <w:r w:rsidRPr="004E44A3">
        <w:rPr>
          <w:b/>
        </w:rPr>
        <w:t xml:space="preserve">Câu 5: </w:t>
      </w:r>
      <w:r w:rsidRPr="004E44A3">
        <w:t xml:space="preserve">Một thanh kim loại có chiều dài </w:t>
      </w:r>
      <w:r w:rsidRPr="004E44A3">
        <w:rPr>
          <w:i/>
        </w:rPr>
        <w:t xml:space="preserve">L </w:t>
      </w:r>
      <w:r w:rsidRPr="004E44A3">
        <w:t xml:space="preserve">= 0,50 m; khối lượng </w:t>
      </w:r>
      <w:r w:rsidRPr="004E44A3">
        <w:rPr>
          <w:i/>
        </w:rPr>
        <w:t xml:space="preserve">m </w:t>
      </w:r>
      <w:r w:rsidRPr="004E44A3">
        <w:t>= 10 g được treo cân bằng</w:t>
      </w:r>
      <w:r w:rsidRPr="004E44A3">
        <w:rPr>
          <w:spacing w:val="-8"/>
        </w:rPr>
        <w:t xml:space="preserve"> </w:t>
      </w:r>
      <w:r w:rsidRPr="004E44A3">
        <w:t>bởi</w:t>
      </w:r>
      <w:r w:rsidRPr="004E44A3">
        <w:rPr>
          <w:spacing w:val="-8"/>
        </w:rPr>
        <w:t xml:space="preserve"> </w:t>
      </w:r>
      <w:r w:rsidRPr="004E44A3">
        <w:t>hai</w:t>
      </w:r>
      <w:r w:rsidRPr="004E44A3">
        <w:rPr>
          <w:spacing w:val="-8"/>
        </w:rPr>
        <w:t xml:space="preserve"> </w:t>
      </w:r>
      <w:r w:rsidRPr="004E44A3">
        <w:t>lò</w:t>
      </w:r>
      <w:r w:rsidRPr="004E44A3">
        <w:rPr>
          <w:spacing w:val="-8"/>
        </w:rPr>
        <w:t xml:space="preserve"> </w:t>
      </w:r>
      <w:r w:rsidRPr="004E44A3">
        <w:t>xo</w:t>
      </w:r>
      <w:r w:rsidRPr="004E44A3">
        <w:rPr>
          <w:spacing w:val="-8"/>
        </w:rPr>
        <w:t xml:space="preserve"> </w:t>
      </w:r>
      <w:r w:rsidRPr="004E44A3">
        <w:t>nhẹ</w:t>
      </w:r>
      <w:r w:rsidRPr="004E44A3">
        <w:rPr>
          <w:spacing w:val="-8"/>
        </w:rPr>
        <w:t xml:space="preserve"> </w:t>
      </w:r>
      <w:r w:rsidRPr="004E44A3">
        <w:t>giống</w:t>
      </w:r>
      <w:r w:rsidRPr="004E44A3">
        <w:rPr>
          <w:spacing w:val="-8"/>
        </w:rPr>
        <w:t xml:space="preserve"> </w:t>
      </w:r>
      <w:r w:rsidRPr="004E44A3">
        <w:t>nhau</w:t>
      </w:r>
      <w:r w:rsidRPr="004E44A3">
        <w:rPr>
          <w:spacing w:val="-8"/>
        </w:rPr>
        <w:t xml:space="preserve"> </w:t>
      </w:r>
      <w:r w:rsidRPr="004E44A3">
        <w:t>và</w:t>
      </w:r>
      <w:r w:rsidRPr="004E44A3">
        <w:rPr>
          <w:spacing w:val="-8"/>
        </w:rPr>
        <w:t xml:space="preserve"> </w:t>
      </w:r>
      <w:r w:rsidRPr="004E44A3">
        <w:t>nằm</w:t>
      </w:r>
      <w:r w:rsidRPr="004E44A3">
        <w:rPr>
          <w:spacing w:val="-8"/>
        </w:rPr>
        <w:t xml:space="preserve"> </w:t>
      </w:r>
      <w:r w:rsidRPr="004E44A3">
        <w:t>trong</w:t>
      </w:r>
      <w:r w:rsidRPr="004E44A3">
        <w:rPr>
          <w:spacing w:val="-8"/>
        </w:rPr>
        <w:t xml:space="preserve"> </w:t>
      </w:r>
      <w:r w:rsidRPr="004E44A3">
        <w:t>từ</w:t>
      </w:r>
      <w:r w:rsidRPr="004E44A3">
        <w:rPr>
          <w:spacing w:val="-8"/>
        </w:rPr>
        <w:t xml:space="preserve"> </w:t>
      </w:r>
      <w:r w:rsidRPr="004E44A3">
        <w:t>trường</w:t>
      </w:r>
      <w:r w:rsidRPr="004E44A3">
        <w:rPr>
          <w:spacing w:val="-8"/>
        </w:rPr>
        <w:t xml:space="preserve"> </w:t>
      </w:r>
      <w:r w:rsidRPr="004E44A3">
        <w:t>đều</w:t>
      </w:r>
      <w:r w:rsidRPr="004E44A3">
        <w:rPr>
          <w:spacing w:val="-8"/>
        </w:rPr>
        <w:t xml:space="preserve"> </w:t>
      </w:r>
      <w:r w:rsidRPr="004E44A3">
        <w:t>có</w:t>
      </w:r>
      <w:r w:rsidRPr="004E44A3">
        <w:rPr>
          <w:spacing w:val="-8"/>
        </w:rPr>
        <w:t xml:space="preserve"> </w:t>
      </w:r>
      <w:r w:rsidRPr="004E44A3">
        <w:t>cảm</w:t>
      </w:r>
      <w:r w:rsidRPr="004E44A3">
        <w:rPr>
          <w:spacing w:val="-8"/>
        </w:rPr>
        <w:t xml:space="preserve"> </w:t>
      </w:r>
      <w:r w:rsidRPr="004E44A3">
        <w:t>ứng</w:t>
      </w:r>
      <w:r w:rsidRPr="004E44A3">
        <w:rPr>
          <w:spacing w:val="-8"/>
        </w:rPr>
        <w:t xml:space="preserve"> </w:t>
      </w:r>
      <w:r w:rsidRPr="004E44A3">
        <w:t>từ</w:t>
      </w:r>
      <w:r w:rsidRPr="004E44A3">
        <w:rPr>
          <w:spacing w:val="-8"/>
        </w:rPr>
        <w:t xml:space="preserve"> </w:t>
      </w:r>
      <w:r w:rsidRPr="004E44A3">
        <w:rPr>
          <w:i/>
        </w:rPr>
        <w:t>B</w:t>
      </w:r>
      <w:r w:rsidRPr="004E44A3">
        <w:rPr>
          <w:i/>
          <w:spacing w:val="-8"/>
        </w:rPr>
        <w:t xml:space="preserve"> </w:t>
      </w:r>
      <w:r w:rsidRPr="004E44A3">
        <w:t>=</w:t>
      </w:r>
      <w:r w:rsidRPr="004E44A3">
        <w:rPr>
          <w:spacing w:val="-8"/>
        </w:rPr>
        <w:t xml:space="preserve"> </w:t>
      </w:r>
      <w:r w:rsidRPr="004E44A3">
        <w:t>0,20</w:t>
      </w:r>
      <w:r w:rsidRPr="004E44A3">
        <w:rPr>
          <w:spacing w:val="-12"/>
        </w:rPr>
        <w:t xml:space="preserve"> </w:t>
      </w:r>
      <w:r w:rsidRPr="004E44A3">
        <w:t>T</w:t>
      </w:r>
      <w:r w:rsidRPr="004E44A3">
        <w:rPr>
          <w:spacing w:val="-12"/>
        </w:rPr>
        <w:t xml:space="preserve"> </w:t>
      </w:r>
      <w:r w:rsidRPr="004E44A3">
        <w:t>như hình</w:t>
      </w:r>
      <w:r w:rsidRPr="004E44A3">
        <w:rPr>
          <w:spacing w:val="-4"/>
        </w:rPr>
        <w:t xml:space="preserve"> </w:t>
      </w:r>
      <w:r w:rsidRPr="004E44A3">
        <w:t>sau.</w:t>
      </w:r>
      <w:r w:rsidRPr="004E44A3">
        <w:rPr>
          <w:spacing w:val="-4"/>
        </w:rPr>
        <w:t xml:space="preserve"> </w:t>
      </w:r>
      <w:r w:rsidRPr="004E44A3">
        <w:t>Mỗi</w:t>
      </w:r>
      <w:r w:rsidRPr="004E44A3">
        <w:rPr>
          <w:spacing w:val="-4"/>
        </w:rPr>
        <w:t xml:space="preserve"> </w:t>
      </w:r>
      <w:r w:rsidRPr="004E44A3">
        <w:t>lò</w:t>
      </w:r>
      <w:r w:rsidRPr="004E44A3">
        <w:rPr>
          <w:spacing w:val="-4"/>
        </w:rPr>
        <w:t xml:space="preserve"> </w:t>
      </w:r>
      <w:r w:rsidRPr="004E44A3">
        <w:t>xo</w:t>
      </w:r>
      <w:r w:rsidRPr="004E44A3">
        <w:rPr>
          <w:spacing w:val="-4"/>
        </w:rPr>
        <w:t xml:space="preserve"> </w:t>
      </w:r>
      <w:r w:rsidRPr="004E44A3">
        <w:t>có</w:t>
      </w:r>
      <w:r w:rsidRPr="004E44A3">
        <w:rPr>
          <w:spacing w:val="-4"/>
        </w:rPr>
        <w:t xml:space="preserve"> </w:t>
      </w:r>
      <w:r w:rsidRPr="004E44A3">
        <w:t>độ</w:t>
      </w:r>
      <w:r w:rsidRPr="004E44A3">
        <w:rPr>
          <w:spacing w:val="-4"/>
        </w:rPr>
        <w:t xml:space="preserve"> </w:t>
      </w:r>
      <w:r w:rsidRPr="004E44A3">
        <w:t>cứng</w:t>
      </w:r>
      <w:r w:rsidRPr="004E44A3">
        <w:rPr>
          <w:spacing w:val="-4"/>
        </w:rPr>
        <w:t xml:space="preserve"> </w:t>
      </w:r>
      <w:r w:rsidRPr="004E44A3">
        <w:rPr>
          <w:i/>
        </w:rPr>
        <w:t>k</w:t>
      </w:r>
      <w:r w:rsidRPr="004E44A3">
        <w:rPr>
          <w:i/>
          <w:spacing w:val="-4"/>
        </w:rPr>
        <w:t xml:space="preserve"> </w:t>
      </w:r>
      <w:r w:rsidRPr="004E44A3">
        <w:t>=</w:t>
      </w:r>
      <w:r w:rsidRPr="004E44A3">
        <w:rPr>
          <w:spacing w:val="-4"/>
        </w:rPr>
        <w:t xml:space="preserve"> </w:t>
      </w:r>
      <w:r w:rsidRPr="004E44A3">
        <w:t>5</w:t>
      </w:r>
      <w:r w:rsidRPr="004E44A3">
        <w:rPr>
          <w:spacing w:val="-4"/>
        </w:rPr>
        <w:t xml:space="preserve"> </w:t>
      </w:r>
      <w:r w:rsidRPr="004E44A3">
        <w:t>N/m.</w:t>
      </w:r>
      <w:r w:rsidRPr="004E44A3">
        <w:rPr>
          <w:spacing w:val="-4"/>
        </w:rPr>
        <w:t xml:space="preserve"> </w:t>
      </w:r>
      <w:r w:rsidRPr="004E44A3">
        <w:t>Khi</w:t>
      </w:r>
      <w:r w:rsidRPr="004E44A3">
        <w:rPr>
          <w:spacing w:val="-4"/>
        </w:rPr>
        <w:t xml:space="preserve"> </w:t>
      </w:r>
      <w:r w:rsidRPr="004E44A3">
        <w:t>cho</w:t>
      </w:r>
      <w:r w:rsidRPr="004E44A3">
        <w:rPr>
          <w:spacing w:val="-4"/>
        </w:rPr>
        <w:t xml:space="preserve"> </w:t>
      </w:r>
      <w:r w:rsidRPr="004E44A3">
        <w:t>dòng</w:t>
      </w:r>
      <w:r w:rsidRPr="004E44A3">
        <w:rPr>
          <w:spacing w:val="-4"/>
        </w:rPr>
        <w:t xml:space="preserve"> </w:t>
      </w:r>
      <w:r w:rsidRPr="004E44A3">
        <w:t>điện</w:t>
      </w:r>
      <w:r w:rsidRPr="004E44A3">
        <w:rPr>
          <w:spacing w:val="-4"/>
        </w:rPr>
        <w:t xml:space="preserve"> </w:t>
      </w:r>
      <w:r w:rsidRPr="004E44A3">
        <w:t>có</w:t>
      </w:r>
      <w:r w:rsidRPr="004E44A3">
        <w:rPr>
          <w:spacing w:val="-4"/>
        </w:rPr>
        <w:t xml:space="preserve"> </w:t>
      </w:r>
      <w:r w:rsidRPr="004E44A3">
        <w:t>cường</w:t>
      </w:r>
      <w:r w:rsidRPr="004E44A3">
        <w:rPr>
          <w:spacing w:val="-4"/>
        </w:rPr>
        <w:t xml:space="preserve"> </w:t>
      </w:r>
      <w:r w:rsidRPr="004E44A3">
        <w:t>độ</w:t>
      </w:r>
      <w:r w:rsidRPr="004E44A3">
        <w:rPr>
          <w:spacing w:val="-4"/>
        </w:rPr>
        <w:t xml:space="preserve"> </w:t>
      </w:r>
      <w:r w:rsidRPr="004E44A3">
        <w:rPr>
          <w:i/>
        </w:rPr>
        <w:t>I</w:t>
      </w:r>
      <w:r w:rsidRPr="004E44A3">
        <w:rPr>
          <w:i/>
          <w:spacing w:val="-4"/>
        </w:rPr>
        <w:t xml:space="preserve"> </w:t>
      </w:r>
      <w:r w:rsidRPr="004E44A3">
        <w:t>chạy</w:t>
      </w:r>
      <w:r w:rsidRPr="004E44A3">
        <w:rPr>
          <w:spacing w:val="-4"/>
        </w:rPr>
        <w:t xml:space="preserve"> </w:t>
      </w:r>
      <w:r w:rsidRPr="004E44A3">
        <w:t>qua</w:t>
      </w:r>
      <w:r w:rsidRPr="004E44A3">
        <w:rPr>
          <w:spacing w:val="-4"/>
        </w:rPr>
        <w:t xml:space="preserve"> </w:t>
      </w:r>
      <w:r w:rsidRPr="004E44A3">
        <w:t xml:space="preserve">thanh với chiều như hình vẽ thì mỗi lò xo bị biến dạng một đoạn 2 cm so với trạng thái cân bằng trước đó. Lấy </w:t>
      </w:r>
      <w:r w:rsidRPr="004E44A3">
        <w:rPr>
          <w:i/>
        </w:rPr>
        <w:t xml:space="preserve">g </w:t>
      </w:r>
      <w:r w:rsidRPr="004E44A3">
        <w:t>= 10 m/s</w:t>
      </w:r>
      <w:r w:rsidRPr="004E44A3">
        <w:rPr>
          <w:vertAlign w:val="superscript"/>
        </w:rPr>
        <w:t>2</w:t>
      </w:r>
      <w:r w:rsidRPr="004E44A3">
        <w:t xml:space="preserve">. Cường độ dòng điện </w:t>
      </w:r>
      <w:r w:rsidRPr="004E44A3">
        <w:rPr>
          <w:i/>
        </w:rPr>
        <w:t xml:space="preserve">I </w:t>
      </w:r>
      <w:r w:rsidRPr="004E44A3">
        <w:t>có giá trị bao nhiêu</w:t>
      </w:r>
      <w:r w:rsidRPr="004E44A3">
        <w:rPr>
          <w:spacing w:val="-8"/>
        </w:rPr>
        <w:t xml:space="preserve"> </w:t>
      </w:r>
      <w:r w:rsidRPr="004E44A3">
        <w:t>A?</w:t>
      </w:r>
    </w:p>
    <w:p w:rsidR="00E06D93" w:rsidRPr="004E44A3" w:rsidRDefault="00E06D93" w:rsidP="00E06D93">
      <w:pPr>
        <w:pStyle w:val="BodyText"/>
        <w:spacing w:before="4"/>
      </w:pPr>
      <w:r w:rsidRPr="004E44A3">
        <w:rPr>
          <w:noProof/>
          <w:lang w:val="en-US"/>
        </w:rPr>
        <mc:AlternateContent>
          <mc:Choice Requires="wpg">
            <w:drawing>
              <wp:anchor distT="0" distB="0" distL="0" distR="0" simplePos="0" relativeHeight="251675648" behindDoc="1" locked="0" layoutInCell="1" allowOverlap="1" wp14:anchorId="1C6C2077" wp14:editId="7B263A16">
                <wp:simplePos x="0" y="0"/>
                <wp:positionH relativeFrom="page">
                  <wp:posOffset>1704948</wp:posOffset>
                </wp:positionH>
                <wp:positionV relativeFrom="paragraph">
                  <wp:posOffset>90999</wp:posOffset>
                </wp:positionV>
                <wp:extent cx="3466465" cy="1483995"/>
                <wp:effectExtent l="0" t="0" r="0" b="0"/>
                <wp:wrapTopAndBottom/>
                <wp:docPr id="2887" name="Group 28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66465" cy="1483995"/>
                          <a:chOff x="0" y="0"/>
                          <a:chExt cx="3466465" cy="1483995"/>
                        </a:xfrm>
                      </wpg:grpSpPr>
                      <wps:wsp>
                        <wps:cNvPr id="2888" name="Graphic 2888"/>
                        <wps:cNvSpPr/>
                        <wps:spPr>
                          <a:xfrm>
                            <a:off x="2590783" y="1014778"/>
                            <a:ext cx="866140" cy="387350"/>
                          </a:xfrm>
                          <a:custGeom>
                            <a:avLst/>
                            <a:gdLst/>
                            <a:ahLst/>
                            <a:cxnLst/>
                            <a:rect l="l" t="t" r="r" b="b"/>
                            <a:pathLst>
                              <a:path w="866140" h="387350">
                                <a:moveTo>
                                  <a:pt x="865797" y="0"/>
                                </a:moveTo>
                                <a:lnTo>
                                  <a:pt x="708493" y="221709"/>
                                </a:lnTo>
                                <a:lnTo>
                                  <a:pt x="565872" y="335926"/>
                                </a:lnTo>
                                <a:lnTo>
                                  <a:pt x="356763" y="378931"/>
                                </a:lnTo>
                                <a:lnTo>
                                  <a:pt x="0" y="387007"/>
                                </a:lnTo>
                              </a:path>
                            </a:pathLst>
                          </a:custGeom>
                          <a:ln w="19049">
                            <a:solidFill>
                              <a:srgbClr val="818181"/>
                            </a:solidFill>
                            <a:prstDash val="solid"/>
                          </a:ln>
                        </wps:spPr>
                        <wps:bodyPr wrap="square" lIns="0" tIns="0" rIns="0" bIns="0" rtlCol="0">
                          <a:prstTxWarp prst="textNoShape">
                            <a:avLst/>
                          </a:prstTxWarp>
                          <a:noAutofit/>
                        </wps:bodyPr>
                      </wps:wsp>
                      <wps:wsp>
                        <wps:cNvPr id="2889" name="Graphic 2889"/>
                        <wps:cNvSpPr/>
                        <wps:spPr>
                          <a:xfrm>
                            <a:off x="844450" y="308461"/>
                            <a:ext cx="89535" cy="121285"/>
                          </a:xfrm>
                          <a:custGeom>
                            <a:avLst/>
                            <a:gdLst/>
                            <a:ahLst/>
                            <a:cxnLst/>
                            <a:rect l="l" t="t" r="r" b="b"/>
                            <a:pathLst>
                              <a:path w="89535" h="121285">
                                <a:moveTo>
                                  <a:pt x="0" y="112864"/>
                                </a:moveTo>
                                <a:lnTo>
                                  <a:pt x="6678" y="116430"/>
                                </a:lnTo>
                                <a:lnTo>
                                  <a:pt x="13435" y="119024"/>
                                </a:lnTo>
                                <a:lnTo>
                                  <a:pt x="20607" y="120608"/>
                                </a:lnTo>
                                <a:lnTo>
                                  <a:pt x="28536" y="121145"/>
                                </a:lnTo>
                                <a:lnTo>
                                  <a:pt x="52042" y="116361"/>
                                </a:lnTo>
                                <a:lnTo>
                                  <a:pt x="71237" y="103316"/>
                                </a:lnTo>
                                <a:lnTo>
                                  <a:pt x="84179" y="83967"/>
                                </a:lnTo>
                                <a:lnTo>
                                  <a:pt x="88925" y="60274"/>
                                </a:lnTo>
                                <a:lnTo>
                                  <a:pt x="84947" y="38490"/>
                                </a:lnTo>
                                <a:lnTo>
                                  <a:pt x="73998" y="20193"/>
                                </a:lnTo>
                                <a:lnTo>
                                  <a:pt x="57555" y="6867"/>
                                </a:lnTo>
                                <a:lnTo>
                                  <a:pt x="37096" y="0"/>
                                </a:lnTo>
                              </a:path>
                            </a:pathLst>
                          </a:custGeom>
                          <a:ln w="9525">
                            <a:solidFill>
                              <a:srgbClr val="000000"/>
                            </a:solidFill>
                            <a:prstDash val="solid"/>
                          </a:ln>
                        </wps:spPr>
                        <wps:bodyPr wrap="square" lIns="0" tIns="0" rIns="0" bIns="0" rtlCol="0">
                          <a:prstTxWarp prst="textNoShape">
                            <a:avLst/>
                          </a:prstTxWarp>
                          <a:noAutofit/>
                        </wps:bodyPr>
                      </wps:wsp>
                      <wps:wsp>
                        <wps:cNvPr id="2890" name="Graphic 2890"/>
                        <wps:cNvSpPr/>
                        <wps:spPr>
                          <a:xfrm>
                            <a:off x="844605" y="382784"/>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60"/>
                                </a:lnTo>
                                <a:lnTo>
                                  <a:pt x="71083" y="103917"/>
                                </a:lnTo>
                                <a:lnTo>
                                  <a:pt x="84026" y="84569"/>
                                </a:lnTo>
                                <a:lnTo>
                                  <a:pt x="88773" y="60871"/>
                                </a:lnTo>
                                <a:lnTo>
                                  <a:pt x="84026" y="37177"/>
                                </a:lnTo>
                                <a:lnTo>
                                  <a:pt x="71083" y="17829"/>
                                </a:lnTo>
                                <a:lnTo>
                                  <a:pt x="51884" y="4783"/>
                                </a:lnTo>
                                <a:lnTo>
                                  <a:pt x="28371" y="0"/>
                                </a:lnTo>
                                <a:lnTo>
                                  <a:pt x="21008" y="450"/>
                                </a:lnTo>
                                <a:lnTo>
                                  <a:pt x="13906" y="1762"/>
                                </a:lnTo>
                                <a:lnTo>
                                  <a:pt x="7119" y="3879"/>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891" name="Graphic 2891"/>
                        <wps:cNvSpPr/>
                        <wps:spPr>
                          <a:xfrm>
                            <a:off x="845176" y="681854"/>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892" name="Graphic 2892"/>
                        <wps:cNvSpPr/>
                        <wps:spPr>
                          <a:xfrm>
                            <a:off x="845176" y="981370"/>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67"/>
                                </a:lnTo>
                                <a:lnTo>
                                  <a:pt x="71083" y="17819"/>
                                </a:lnTo>
                                <a:lnTo>
                                  <a:pt x="51884" y="4780"/>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893" name="Graphic 2893"/>
                        <wps:cNvSpPr/>
                        <wps:spPr>
                          <a:xfrm>
                            <a:off x="844605" y="458165"/>
                            <a:ext cx="88900" cy="121920"/>
                          </a:xfrm>
                          <a:custGeom>
                            <a:avLst/>
                            <a:gdLst/>
                            <a:ahLst/>
                            <a:cxnLst/>
                            <a:rect l="l" t="t" r="r" b="b"/>
                            <a:pathLst>
                              <a:path w="88900" h="121920">
                                <a:moveTo>
                                  <a:pt x="0" y="114617"/>
                                </a:moveTo>
                                <a:lnTo>
                                  <a:pt x="6558" y="117639"/>
                                </a:lnTo>
                                <a:lnTo>
                                  <a:pt x="13509" y="119867"/>
                                </a:lnTo>
                                <a:lnTo>
                                  <a:pt x="20799" y="121245"/>
                                </a:lnTo>
                                <a:lnTo>
                                  <a:pt x="28371" y="121716"/>
                                </a:lnTo>
                                <a:lnTo>
                                  <a:pt x="51884" y="116935"/>
                                </a:lnTo>
                                <a:lnTo>
                                  <a:pt x="71083" y="103895"/>
                                </a:lnTo>
                                <a:lnTo>
                                  <a:pt x="84026" y="84555"/>
                                </a:lnTo>
                                <a:lnTo>
                                  <a:pt x="88773" y="60871"/>
                                </a:lnTo>
                                <a:lnTo>
                                  <a:pt x="84026" y="37167"/>
                                </a:lnTo>
                                <a:lnTo>
                                  <a:pt x="71083" y="17819"/>
                                </a:lnTo>
                                <a:lnTo>
                                  <a:pt x="51884" y="4780"/>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894" name="Graphic 2894"/>
                        <wps:cNvSpPr/>
                        <wps:spPr>
                          <a:xfrm>
                            <a:off x="845176" y="757210"/>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895" name="Graphic 2895"/>
                        <wps:cNvSpPr/>
                        <wps:spPr>
                          <a:xfrm>
                            <a:off x="845176" y="1056727"/>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896" name="Graphic 2896"/>
                        <wps:cNvSpPr/>
                        <wps:spPr>
                          <a:xfrm>
                            <a:off x="844605" y="533547"/>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67"/>
                                </a:lnTo>
                                <a:lnTo>
                                  <a:pt x="71083" y="17819"/>
                                </a:lnTo>
                                <a:lnTo>
                                  <a:pt x="51884" y="4780"/>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897" name="Graphic 2897"/>
                        <wps:cNvSpPr/>
                        <wps:spPr>
                          <a:xfrm>
                            <a:off x="845176" y="832592"/>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60"/>
                                </a:lnTo>
                                <a:lnTo>
                                  <a:pt x="71083" y="103917"/>
                                </a:lnTo>
                                <a:lnTo>
                                  <a:pt x="84026" y="84569"/>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898" name="Graphic 2898"/>
                        <wps:cNvSpPr/>
                        <wps:spPr>
                          <a:xfrm>
                            <a:off x="845176" y="1132084"/>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899" name="Graphic 2899"/>
                        <wps:cNvSpPr/>
                        <wps:spPr>
                          <a:xfrm>
                            <a:off x="844605" y="608060"/>
                            <a:ext cx="88900" cy="121920"/>
                          </a:xfrm>
                          <a:custGeom>
                            <a:avLst/>
                            <a:gdLst/>
                            <a:ahLst/>
                            <a:cxnLst/>
                            <a:rect l="l" t="t" r="r" b="b"/>
                            <a:pathLst>
                              <a:path w="88900" h="121920">
                                <a:moveTo>
                                  <a:pt x="0" y="114592"/>
                                </a:moveTo>
                                <a:lnTo>
                                  <a:pt x="6558" y="117628"/>
                                </a:lnTo>
                                <a:lnTo>
                                  <a:pt x="13509" y="119864"/>
                                </a:lnTo>
                                <a:lnTo>
                                  <a:pt x="20799" y="121244"/>
                                </a:lnTo>
                                <a:lnTo>
                                  <a:pt x="28371" y="121716"/>
                                </a:lnTo>
                                <a:lnTo>
                                  <a:pt x="51884" y="116934"/>
                                </a:lnTo>
                                <a:lnTo>
                                  <a:pt x="71083" y="103892"/>
                                </a:lnTo>
                                <a:lnTo>
                                  <a:pt x="84026" y="84544"/>
                                </a:lnTo>
                                <a:lnTo>
                                  <a:pt x="88773" y="60845"/>
                                </a:lnTo>
                                <a:lnTo>
                                  <a:pt x="84026" y="37156"/>
                                </a:lnTo>
                                <a:lnTo>
                                  <a:pt x="71083" y="17816"/>
                                </a:lnTo>
                                <a:lnTo>
                                  <a:pt x="51884" y="4779"/>
                                </a:lnTo>
                                <a:lnTo>
                                  <a:pt x="28371" y="0"/>
                                </a:lnTo>
                                <a:lnTo>
                                  <a:pt x="21008" y="446"/>
                                </a:lnTo>
                                <a:lnTo>
                                  <a:pt x="13906" y="1749"/>
                                </a:lnTo>
                                <a:lnTo>
                                  <a:pt x="7119" y="3857"/>
                                </a:lnTo>
                                <a:lnTo>
                                  <a:pt x="698" y="6718"/>
                                </a:lnTo>
                              </a:path>
                            </a:pathLst>
                          </a:custGeom>
                          <a:ln w="9525">
                            <a:solidFill>
                              <a:srgbClr val="000000"/>
                            </a:solidFill>
                            <a:prstDash val="solid"/>
                          </a:ln>
                        </wps:spPr>
                        <wps:bodyPr wrap="square" lIns="0" tIns="0" rIns="0" bIns="0" rtlCol="0">
                          <a:prstTxWarp prst="textNoShape">
                            <a:avLst/>
                          </a:prstTxWarp>
                          <a:noAutofit/>
                        </wps:bodyPr>
                      </wps:wsp>
                      <wps:wsp>
                        <wps:cNvPr id="2900" name="Graphic 2900"/>
                        <wps:cNvSpPr/>
                        <wps:spPr>
                          <a:xfrm>
                            <a:off x="845176" y="907106"/>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01" name="Graphic 2901"/>
                        <wps:cNvSpPr/>
                        <wps:spPr>
                          <a:xfrm>
                            <a:off x="844048" y="1206597"/>
                            <a:ext cx="88265" cy="120650"/>
                          </a:xfrm>
                          <a:custGeom>
                            <a:avLst/>
                            <a:gdLst/>
                            <a:ahLst/>
                            <a:cxnLst/>
                            <a:rect l="l" t="t" r="r" b="b"/>
                            <a:pathLst>
                              <a:path w="88265" h="120650">
                                <a:moveTo>
                                  <a:pt x="40373" y="120446"/>
                                </a:moveTo>
                                <a:lnTo>
                                  <a:pt x="59324" y="112772"/>
                                </a:lnTo>
                                <a:lnTo>
                                  <a:pt x="74444" y="99429"/>
                                </a:lnTo>
                                <a:lnTo>
                                  <a:pt x="84453" y="81708"/>
                                </a:lnTo>
                                <a:lnTo>
                                  <a:pt x="88074" y="60896"/>
                                </a:lnTo>
                                <a:lnTo>
                                  <a:pt x="83326" y="37188"/>
                                </a:lnTo>
                                <a:lnTo>
                                  <a:pt x="70378" y="17832"/>
                                </a:lnTo>
                                <a:lnTo>
                                  <a:pt x="51175" y="4784"/>
                                </a:lnTo>
                                <a:lnTo>
                                  <a:pt x="27660" y="0"/>
                                </a:lnTo>
                                <a:lnTo>
                                  <a:pt x="20297" y="446"/>
                                </a:lnTo>
                                <a:lnTo>
                                  <a:pt x="13196" y="1752"/>
                                </a:lnTo>
                                <a:lnTo>
                                  <a:pt x="6413" y="3868"/>
                                </a:lnTo>
                                <a:lnTo>
                                  <a:pt x="0" y="6743"/>
                                </a:lnTo>
                              </a:path>
                            </a:pathLst>
                          </a:custGeom>
                          <a:ln w="9525">
                            <a:solidFill>
                              <a:srgbClr val="000000"/>
                            </a:solidFill>
                            <a:prstDash val="solid"/>
                          </a:ln>
                        </wps:spPr>
                        <wps:bodyPr wrap="square" lIns="0" tIns="0" rIns="0" bIns="0" rtlCol="0">
                          <a:prstTxWarp prst="textNoShape">
                            <a:avLst/>
                          </a:prstTxWarp>
                          <a:noAutofit/>
                        </wps:bodyPr>
                      </wps:wsp>
                      <wps:wsp>
                        <wps:cNvPr id="2902" name="Graphic 2902"/>
                        <wps:cNvSpPr/>
                        <wps:spPr>
                          <a:xfrm>
                            <a:off x="836268" y="387591"/>
                            <a:ext cx="10795" cy="36830"/>
                          </a:xfrm>
                          <a:custGeom>
                            <a:avLst/>
                            <a:gdLst/>
                            <a:ahLst/>
                            <a:cxnLst/>
                            <a:rect l="l" t="t" r="r" b="b"/>
                            <a:pathLst>
                              <a:path w="10795" h="36830">
                                <a:moveTo>
                                  <a:pt x="10718" y="0"/>
                                </a:moveTo>
                                <a:lnTo>
                                  <a:pt x="4533" y="3771"/>
                                </a:lnTo>
                                <a:lnTo>
                                  <a:pt x="393" y="10299"/>
                                </a:lnTo>
                                <a:lnTo>
                                  <a:pt x="203" y="17907"/>
                                </a:lnTo>
                                <a:lnTo>
                                  <a:pt x="0" y="25844"/>
                                </a:lnTo>
                                <a:lnTo>
                                  <a:pt x="4178" y="32499"/>
                                </a:lnTo>
                                <a:lnTo>
                                  <a:pt x="10579" y="36779"/>
                                </a:lnTo>
                              </a:path>
                            </a:pathLst>
                          </a:custGeom>
                          <a:ln w="9524">
                            <a:solidFill>
                              <a:srgbClr val="000000"/>
                            </a:solidFill>
                            <a:prstDash val="solid"/>
                          </a:ln>
                        </wps:spPr>
                        <wps:bodyPr wrap="square" lIns="0" tIns="0" rIns="0" bIns="0" rtlCol="0">
                          <a:prstTxWarp prst="textNoShape">
                            <a:avLst/>
                          </a:prstTxWarp>
                          <a:noAutofit/>
                        </wps:bodyPr>
                      </wps:wsp>
                      <wps:wsp>
                        <wps:cNvPr id="2903" name="Graphic 2903"/>
                        <wps:cNvSpPr/>
                        <wps:spPr>
                          <a:xfrm>
                            <a:off x="836268" y="462973"/>
                            <a:ext cx="10795" cy="36830"/>
                          </a:xfrm>
                          <a:custGeom>
                            <a:avLst/>
                            <a:gdLst/>
                            <a:ahLst/>
                            <a:cxnLst/>
                            <a:rect l="l" t="t" r="r" b="b"/>
                            <a:pathLst>
                              <a:path w="10795" h="36830">
                                <a:moveTo>
                                  <a:pt x="10718" y="0"/>
                                </a:moveTo>
                                <a:lnTo>
                                  <a:pt x="4533" y="3771"/>
                                </a:lnTo>
                                <a:lnTo>
                                  <a:pt x="393" y="10299"/>
                                </a:lnTo>
                                <a:lnTo>
                                  <a:pt x="203" y="17907"/>
                                </a:lnTo>
                                <a:lnTo>
                                  <a:pt x="0" y="25844"/>
                                </a:lnTo>
                                <a:lnTo>
                                  <a:pt x="4178" y="32499"/>
                                </a:lnTo>
                                <a:lnTo>
                                  <a:pt x="10579" y="36779"/>
                                </a:lnTo>
                              </a:path>
                            </a:pathLst>
                          </a:custGeom>
                          <a:ln w="9524">
                            <a:solidFill>
                              <a:srgbClr val="000000"/>
                            </a:solidFill>
                            <a:prstDash val="solid"/>
                          </a:ln>
                        </wps:spPr>
                        <wps:bodyPr wrap="square" lIns="0" tIns="0" rIns="0" bIns="0" rtlCol="0">
                          <a:prstTxWarp prst="textNoShape">
                            <a:avLst/>
                          </a:prstTxWarp>
                          <a:noAutofit/>
                        </wps:bodyPr>
                      </wps:wsp>
                      <wps:wsp>
                        <wps:cNvPr id="2904" name="Graphic 2904"/>
                        <wps:cNvSpPr/>
                        <wps:spPr>
                          <a:xfrm>
                            <a:off x="836837" y="762043"/>
                            <a:ext cx="10795" cy="36830"/>
                          </a:xfrm>
                          <a:custGeom>
                            <a:avLst/>
                            <a:gdLst/>
                            <a:ahLst/>
                            <a:cxnLst/>
                            <a:rect l="l" t="t" r="r" b="b"/>
                            <a:pathLst>
                              <a:path w="10795" h="36830">
                                <a:moveTo>
                                  <a:pt x="10718" y="0"/>
                                </a:moveTo>
                                <a:lnTo>
                                  <a:pt x="4533" y="3746"/>
                                </a:lnTo>
                                <a:lnTo>
                                  <a:pt x="393" y="10299"/>
                                </a:lnTo>
                                <a:lnTo>
                                  <a:pt x="203" y="17907"/>
                                </a:lnTo>
                                <a:lnTo>
                                  <a:pt x="0" y="25844"/>
                                </a:lnTo>
                                <a:lnTo>
                                  <a:pt x="4178" y="32473"/>
                                </a:lnTo>
                                <a:lnTo>
                                  <a:pt x="10579" y="36779"/>
                                </a:lnTo>
                              </a:path>
                            </a:pathLst>
                          </a:custGeom>
                          <a:ln w="9524">
                            <a:solidFill>
                              <a:srgbClr val="000000"/>
                            </a:solidFill>
                            <a:prstDash val="solid"/>
                          </a:ln>
                        </wps:spPr>
                        <wps:bodyPr wrap="square" lIns="0" tIns="0" rIns="0" bIns="0" rtlCol="0">
                          <a:prstTxWarp prst="textNoShape">
                            <a:avLst/>
                          </a:prstTxWarp>
                          <a:noAutofit/>
                        </wps:bodyPr>
                      </wps:wsp>
                      <wps:wsp>
                        <wps:cNvPr id="2905" name="Graphic 2905"/>
                        <wps:cNvSpPr/>
                        <wps:spPr>
                          <a:xfrm>
                            <a:off x="836837" y="1061534"/>
                            <a:ext cx="10795" cy="36830"/>
                          </a:xfrm>
                          <a:custGeom>
                            <a:avLst/>
                            <a:gdLst/>
                            <a:ahLst/>
                            <a:cxnLst/>
                            <a:rect l="l" t="t" r="r" b="b"/>
                            <a:pathLst>
                              <a:path w="10795" h="36830">
                                <a:moveTo>
                                  <a:pt x="10718" y="0"/>
                                </a:moveTo>
                                <a:lnTo>
                                  <a:pt x="4533" y="3746"/>
                                </a:lnTo>
                                <a:lnTo>
                                  <a:pt x="393" y="10274"/>
                                </a:lnTo>
                                <a:lnTo>
                                  <a:pt x="203" y="17881"/>
                                </a:lnTo>
                                <a:lnTo>
                                  <a:pt x="0" y="25819"/>
                                </a:lnTo>
                                <a:lnTo>
                                  <a:pt x="4178" y="32473"/>
                                </a:lnTo>
                                <a:lnTo>
                                  <a:pt x="10579" y="36779"/>
                                </a:lnTo>
                              </a:path>
                            </a:pathLst>
                          </a:custGeom>
                          <a:ln w="9524">
                            <a:solidFill>
                              <a:srgbClr val="000000"/>
                            </a:solidFill>
                            <a:prstDash val="solid"/>
                          </a:ln>
                        </wps:spPr>
                        <wps:bodyPr wrap="square" lIns="0" tIns="0" rIns="0" bIns="0" rtlCol="0">
                          <a:prstTxWarp prst="textNoShape">
                            <a:avLst/>
                          </a:prstTxWarp>
                          <a:noAutofit/>
                        </wps:bodyPr>
                      </wps:wsp>
                      <wps:wsp>
                        <wps:cNvPr id="2906" name="Graphic 2906"/>
                        <wps:cNvSpPr/>
                        <wps:spPr>
                          <a:xfrm>
                            <a:off x="836268" y="538354"/>
                            <a:ext cx="10795" cy="36830"/>
                          </a:xfrm>
                          <a:custGeom>
                            <a:avLst/>
                            <a:gdLst/>
                            <a:ahLst/>
                            <a:cxnLst/>
                            <a:rect l="l" t="t" r="r" b="b"/>
                            <a:pathLst>
                              <a:path w="10795" h="36830">
                                <a:moveTo>
                                  <a:pt x="10718" y="0"/>
                                </a:moveTo>
                                <a:lnTo>
                                  <a:pt x="4533" y="3746"/>
                                </a:lnTo>
                                <a:lnTo>
                                  <a:pt x="393" y="10274"/>
                                </a:lnTo>
                                <a:lnTo>
                                  <a:pt x="203" y="17881"/>
                                </a:lnTo>
                                <a:lnTo>
                                  <a:pt x="0" y="25819"/>
                                </a:lnTo>
                                <a:lnTo>
                                  <a:pt x="4178" y="32473"/>
                                </a:lnTo>
                                <a:lnTo>
                                  <a:pt x="10579" y="36766"/>
                                </a:lnTo>
                              </a:path>
                            </a:pathLst>
                          </a:custGeom>
                          <a:ln w="9524">
                            <a:solidFill>
                              <a:srgbClr val="000000"/>
                            </a:solidFill>
                            <a:prstDash val="solid"/>
                          </a:ln>
                        </wps:spPr>
                        <wps:bodyPr wrap="square" lIns="0" tIns="0" rIns="0" bIns="0" rtlCol="0">
                          <a:prstTxWarp prst="textNoShape">
                            <a:avLst/>
                          </a:prstTxWarp>
                          <a:noAutofit/>
                        </wps:bodyPr>
                      </wps:wsp>
                      <wps:wsp>
                        <wps:cNvPr id="2907" name="Graphic 2907"/>
                        <wps:cNvSpPr/>
                        <wps:spPr>
                          <a:xfrm>
                            <a:off x="836837" y="837399"/>
                            <a:ext cx="10795" cy="36830"/>
                          </a:xfrm>
                          <a:custGeom>
                            <a:avLst/>
                            <a:gdLst/>
                            <a:ahLst/>
                            <a:cxnLst/>
                            <a:rect l="l" t="t" r="r" b="b"/>
                            <a:pathLst>
                              <a:path w="10795" h="36830">
                                <a:moveTo>
                                  <a:pt x="10718" y="0"/>
                                </a:moveTo>
                                <a:lnTo>
                                  <a:pt x="4533" y="3746"/>
                                </a:lnTo>
                                <a:lnTo>
                                  <a:pt x="393" y="10312"/>
                                </a:lnTo>
                                <a:lnTo>
                                  <a:pt x="203" y="17932"/>
                                </a:lnTo>
                                <a:lnTo>
                                  <a:pt x="0" y="25844"/>
                                </a:lnTo>
                                <a:lnTo>
                                  <a:pt x="4178" y="32473"/>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08" name="Graphic 2908"/>
                        <wps:cNvSpPr/>
                        <wps:spPr>
                          <a:xfrm>
                            <a:off x="836837" y="1136916"/>
                            <a:ext cx="10795" cy="36830"/>
                          </a:xfrm>
                          <a:custGeom>
                            <a:avLst/>
                            <a:gdLst/>
                            <a:ahLst/>
                            <a:cxnLst/>
                            <a:rect l="l" t="t" r="r" b="b"/>
                            <a:pathLst>
                              <a:path w="10795" h="36830">
                                <a:moveTo>
                                  <a:pt x="10718" y="0"/>
                                </a:moveTo>
                                <a:lnTo>
                                  <a:pt x="4533" y="3746"/>
                                </a:lnTo>
                                <a:lnTo>
                                  <a:pt x="393" y="10299"/>
                                </a:lnTo>
                                <a:lnTo>
                                  <a:pt x="203" y="17907"/>
                                </a:lnTo>
                                <a:lnTo>
                                  <a:pt x="0" y="25844"/>
                                </a:lnTo>
                                <a:lnTo>
                                  <a:pt x="4178" y="32499"/>
                                </a:lnTo>
                                <a:lnTo>
                                  <a:pt x="10579" y="36779"/>
                                </a:lnTo>
                              </a:path>
                            </a:pathLst>
                          </a:custGeom>
                          <a:ln w="9524">
                            <a:solidFill>
                              <a:srgbClr val="000000"/>
                            </a:solidFill>
                            <a:prstDash val="solid"/>
                          </a:ln>
                        </wps:spPr>
                        <wps:bodyPr wrap="square" lIns="0" tIns="0" rIns="0" bIns="0" rtlCol="0">
                          <a:prstTxWarp prst="textNoShape">
                            <a:avLst/>
                          </a:prstTxWarp>
                          <a:noAutofit/>
                        </wps:bodyPr>
                      </wps:wsp>
                      <wps:wsp>
                        <wps:cNvPr id="2909" name="Graphic 2909"/>
                        <wps:cNvSpPr/>
                        <wps:spPr>
                          <a:xfrm>
                            <a:off x="836268" y="612842"/>
                            <a:ext cx="10795" cy="36830"/>
                          </a:xfrm>
                          <a:custGeom>
                            <a:avLst/>
                            <a:gdLst/>
                            <a:ahLst/>
                            <a:cxnLst/>
                            <a:rect l="l" t="t" r="r" b="b"/>
                            <a:pathLst>
                              <a:path w="10795" h="36830">
                                <a:moveTo>
                                  <a:pt x="10718" y="0"/>
                                </a:moveTo>
                                <a:lnTo>
                                  <a:pt x="4533" y="3746"/>
                                </a:lnTo>
                                <a:lnTo>
                                  <a:pt x="393" y="10312"/>
                                </a:lnTo>
                                <a:lnTo>
                                  <a:pt x="203" y="17932"/>
                                </a:lnTo>
                                <a:lnTo>
                                  <a:pt x="0" y="25869"/>
                                </a:lnTo>
                                <a:lnTo>
                                  <a:pt x="4178" y="32499"/>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10" name="Graphic 2910"/>
                        <wps:cNvSpPr/>
                        <wps:spPr>
                          <a:xfrm>
                            <a:off x="836837" y="911913"/>
                            <a:ext cx="10795" cy="36830"/>
                          </a:xfrm>
                          <a:custGeom>
                            <a:avLst/>
                            <a:gdLst/>
                            <a:ahLst/>
                            <a:cxnLst/>
                            <a:rect l="l" t="t" r="r" b="b"/>
                            <a:pathLst>
                              <a:path w="10795" h="36830">
                                <a:moveTo>
                                  <a:pt x="10718" y="0"/>
                                </a:moveTo>
                                <a:lnTo>
                                  <a:pt x="4533" y="3797"/>
                                </a:lnTo>
                                <a:lnTo>
                                  <a:pt x="393" y="10312"/>
                                </a:lnTo>
                                <a:lnTo>
                                  <a:pt x="203" y="17932"/>
                                </a:lnTo>
                                <a:lnTo>
                                  <a:pt x="0" y="25869"/>
                                </a:lnTo>
                                <a:lnTo>
                                  <a:pt x="4178" y="32524"/>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11" name="Graphic 2911"/>
                        <wps:cNvSpPr/>
                        <wps:spPr>
                          <a:xfrm>
                            <a:off x="836837" y="1211404"/>
                            <a:ext cx="10795" cy="36830"/>
                          </a:xfrm>
                          <a:custGeom>
                            <a:avLst/>
                            <a:gdLst/>
                            <a:ahLst/>
                            <a:cxnLst/>
                            <a:rect l="l" t="t" r="r" b="b"/>
                            <a:pathLst>
                              <a:path w="10795" h="36830">
                                <a:moveTo>
                                  <a:pt x="10718" y="0"/>
                                </a:moveTo>
                                <a:lnTo>
                                  <a:pt x="4533" y="3771"/>
                                </a:lnTo>
                                <a:lnTo>
                                  <a:pt x="393" y="10312"/>
                                </a:lnTo>
                                <a:lnTo>
                                  <a:pt x="203" y="17932"/>
                                </a:lnTo>
                                <a:lnTo>
                                  <a:pt x="0" y="25869"/>
                                </a:lnTo>
                                <a:lnTo>
                                  <a:pt x="4178" y="32499"/>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12" name="Graphic 2912"/>
                        <wps:cNvSpPr/>
                        <wps:spPr>
                          <a:xfrm>
                            <a:off x="836268" y="688224"/>
                            <a:ext cx="10795" cy="36830"/>
                          </a:xfrm>
                          <a:custGeom>
                            <a:avLst/>
                            <a:gdLst/>
                            <a:ahLst/>
                            <a:cxnLst/>
                            <a:rect l="l" t="t" r="r" b="b"/>
                            <a:pathLst>
                              <a:path w="10795" h="36830">
                                <a:moveTo>
                                  <a:pt x="10718" y="0"/>
                                </a:moveTo>
                                <a:lnTo>
                                  <a:pt x="4533" y="3771"/>
                                </a:lnTo>
                                <a:lnTo>
                                  <a:pt x="393" y="10299"/>
                                </a:lnTo>
                                <a:lnTo>
                                  <a:pt x="203" y="17932"/>
                                </a:lnTo>
                                <a:lnTo>
                                  <a:pt x="0" y="25869"/>
                                </a:lnTo>
                                <a:lnTo>
                                  <a:pt x="4178" y="32499"/>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13" name="Graphic 2913"/>
                        <wps:cNvSpPr/>
                        <wps:spPr>
                          <a:xfrm>
                            <a:off x="836837" y="987270"/>
                            <a:ext cx="10795" cy="36830"/>
                          </a:xfrm>
                          <a:custGeom>
                            <a:avLst/>
                            <a:gdLst/>
                            <a:ahLst/>
                            <a:cxnLst/>
                            <a:rect l="l" t="t" r="r" b="b"/>
                            <a:pathLst>
                              <a:path w="10795" h="36830">
                                <a:moveTo>
                                  <a:pt x="10718" y="0"/>
                                </a:moveTo>
                                <a:lnTo>
                                  <a:pt x="4533" y="3797"/>
                                </a:lnTo>
                                <a:lnTo>
                                  <a:pt x="393" y="10312"/>
                                </a:lnTo>
                                <a:lnTo>
                                  <a:pt x="203" y="17932"/>
                                </a:lnTo>
                                <a:lnTo>
                                  <a:pt x="0" y="25869"/>
                                </a:lnTo>
                                <a:lnTo>
                                  <a:pt x="4178" y="32524"/>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14" name="Graphic 2914"/>
                        <wps:cNvSpPr/>
                        <wps:spPr>
                          <a:xfrm>
                            <a:off x="883603" y="125703"/>
                            <a:ext cx="1270" cy="186055"/>
                          </a:xfrm>
                          <a:custGeom>
                            <a:avLst/>
                            <a:gdLst/>
                            <a:ahLst/>
                            <a:cxnLst/>
                            <a:rect l="l" t="t" r="r" b="b"/>
                            <a:pathLst>
                              <a:path h="186055">
                                <a:moveTo>
                                  <a:pt x="0" y="0"/>
                                </a:moveTo>
                                <a:lnTo>
                                  <a:pt x="0" y="185864"/>
                                </a:lnTo>
                              </a:path>
                            </a:pathLst>
                          </a:custGeom>
                          <a:ln w="9525">
                            <a:solidFill>
                              <a:srgbClr val="000000"/>
                            </a:solidFill>
                            <a:prstDash val="solid"/>
                          </a:ln>
                        </wps:spPr>
                        <wps:bodyPr wrap="square" lIns="0" tIns="0" rIns="0" bIns="0" rtlCol="0">
                          <a:prstTxWarp prst="textNoShape">
                            <a:avLst/>
                          </a:prstTxWarp>
                          <a:noAutofit/>
                        </wps:bodyPr>
                      </wps:wsp>
                      <wps:wsp>
                        <wps:cNvPr id="2915" name="Graphic 2915"/>
                        <wps:cNvSpPr/>
                        <wps:spPr>
                          <a:xfrm>
                            <a:off x="2538672" y="308461"/>
                            <a:ext cx="89535" cy="121285"/>
                          </a:xfrm>
                          <a:custGeom>
                            <a:avLst/>
                            <a:gdLst/>
                            <a:ahLst/>
                            <a:cxnLst/>
                            <a:rect l="l" t="t" r="r" b="b"/>
                            <a:pathLst>
                              <a:path w="89535" h="121285">
                                <a:moveTo>
                                  <a:pt x="0" y="112864"/>
                                </a:moveTo>
                                <a:lnTo>
                                  <a:pt x="6678" y="116430"/>
                                </a:lnTo>
                                <a:lnTo>
                                  <a:pt x="13435" y="119024"/>
                                </a:lnTo>
                                <a:lnTo>
                                  <a:pt x="20607" y="120608"/>
                                </a:lnTo>
                                <a:lnTo>
                                  <a:pt x="28536" y="121145"/>
                                </a:lnTo>
                                <a:lnTo>
                                  <a:pt x="52042" y="116361"/>
                                </a:lnTo>
                                <a:lnTo>
                                  <a:pt x="71237" y="103316"/>
                                </a:lnTo>
                                <a:lnTo>
                                  <a:pt x="84179" y="83967"/>
                                </a:lnTo>
                                <a:lnTo>
                                  <a:pt x="88925" y="60274"/>
                                </a:lnTo>
                                <a:lnTo>
                                  <a:pt x="84947" y="38490"/>
                                </a:lnTo>
                                <a:lnTo>
                                  <a:pt x="73998" y="20193"/>
                                </a:lnTo>
                                <a:lnTo>
                                  <a:pt x="57555" y="6867"/>
                                </a:lnTo>
                                <a:lnTo>
                                  <a:pt x="37096" y="0"/>
                                </a:lnTo>
                              </a:path>
                            </a:pathLst>
                          </a:custGeom>
                          <a:ln w="9525">
                            <a:solidFill>
                              <a:srgbClr val="000000"/>
                            </a:solidFill>
                            <a:prstDash val="solid"/>
                          </a:ln>
                        </wps:spPr>
                        <wps:bodyPr wrap="square" lIns="0" tIns="0" rIns="0" bIns="0" rtlCol="0">
                          <a:prstTxWarp prst="textNoShape">
                            <a:avLst/>
                          </a:prstTxWarp>
                          <a:noAutofit/>
                        </wps:bodyPr>
                      </wps:wsp>
                      <wps:wsp>
                        <wps:cNvPr id="2916" name="Graphic 2916"/>
                        <wps:cNvSpPr/>
                        <wps:spPr>
                          <a:xfrm>
                            <a:off x="2538827" y="382784"/>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60"/>
                                </a:lnTo>
                                <a:lnTo>
                                  <a:pt x="71083" y="103917"/>
                                </a:lnTo>
                                <a:lnTo>
                                  <a:pt x="84026" y="84569"/>
                                </a:lnTo>
                                <a:lnTo>
                                  <a:pt x="88773" y="60871"/>
                                </a:lnTo>
                                <a:lnTo>
                                  <a:pt x="84026" y="37177"/>
                                </a:lnTo>
                                <a:lnTo>
                                  <a:pt x="71083" y="17829"/>
                                </a:lnTo>
                                <a:lnTo>
                                  <a:pt x="51884" y="4783"/>
                                </a:lnTo>
                                <a:lnTo>
                                  <a:pt x="28371" y="0"/>
                                </a:lnTo>
                                <a:lnTo>
                                  <a:pt x="21008" y="450"/>
                                </a:lnTo>
                                <a:lnTo>
                                  <a:pt x="13906" y="1762"/>
                                </a:lnTo>
                                <a:lnTo>
                                  <a:pt x="7119" y="3879"/>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17" name="Graphic 2917"/>
                        <wps:cNvSpPr/>
                        <wps:spPr>
                          <a:xfrm>
                            <a:off x="2539398" y="681854"/>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18" name="Graphic 2918"/>
                        <wps:cNvSpPr/>
                        <wps:spPr>
                          <a:xfrm>
                            <a:off x="2539398" y="981370"/>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67"/>
                                </a:lnTo>
                                <a:lnTo>
                                  <a:pt x="71083" y="17819"/>
                                </a:lnTo>
                                <a:lnTo>
                                  <a:pt x="51884" y="4780"/>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19" name="Graphic 2919"/>
                        <wps:cNvSpPr/>
                        <wps:spPr>
                          <a:xfrm>
                            <a:off x="2538827" y="458165"/>
                            <a:ext cx="88900" cy="121920"/>
                          </a:xfrm>
                          <a:custGeom>
                            <a:avLst/>
                            <a:gdLst/>
                            <a:ahLst/>
                            <a:cxnLst/>
                            <a:rect l="l" t="t" r="r" b="b"/>
                            <a:pathLst>
                              <a:path w="88900" h="121920">
                                <a:moveTo>
                                  <a:pt x="0" y="114617"/>
                                </a:moveTo>
                                <a:lnTo>
                                  <a:pt x="6558" y="117639"/>
                                </a:lnTo>
                                <a:lnTo>
                                  <a:pt x="13509" y="119867"/>
                                </a:lnTo>
                                <a:lnTo>
                                  <a:pt x="20799" y="121245"/>
                                </a:lnTo>
                                <a:lnTo>
                                  <a:pt x="28371" y="121716"/>
                                </a:lnTo>
                                <a:lnTo>
                                  <a:pt x="51884" y="116935"/>
                                </a:lnTo>
                                <a:lnTo>
                                  <a:pt x="71083" y="103895"/>
                                </a:lnTo>
                                <a:lnTo>
                                  <a:pt x="84026" y="84555"/>
                                </a:lnTo>
                                <a:lnTo>
                                  <a:pt x="88773" y="60871"/>
                                </a:lnTo>
                                <a:lnTo>
                                  <a:pt x="84026" y="37167"/>
                                </a:lnTo>
                                <a:lnTo>
                                  <a:pt x="71083" y="17819"/>
                                </a:lnTo>
                                <a:lnTo>
                                  <a:pt x="51884" y="4780"/>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20" name="Graphic 2920"/>
                        <wps:cNvSpPr/>
                        <wps:spPr>
                          <a:xfrm>
                            <a:off x="2539398" y="757210"/>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21" name="Graphic 2921"/>
                        <wps:cNvSpPr/>
                        <wps:spPr>
                          <a:xfrm>
                            <a:off x="2539398" y="1056727"/>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22" name="Graphic 2922"/>
                        <wps:cNvSpPr/>
                        <wps:spPr>
                          <a:xfrm>
                            <a:off x="2538827" y="533547"/>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67"/>
                                </a:lnTo>
                                <a:lnTo>
                                  <a:pt x="71083" y="17819"/>
                                </a:lnTo>
                                <a:lnTo>
                                  <a:pt x="51884" y="4780"/>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23" name="Graphic 2923"/>
                        <wps:cNvSpPr/>
                        <wps:spPr>
                          <a:xfrm>
                            <a:off x="2539398" y="832592"/>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60"/>
                                </a:lnTo>
                                <a:lnTo>
                                  <a:pt x="71083" y="103917"/>
                                </a:lnTo>
                                <a:lnTo>
                                  <a:pt x="84026" y="84569"/>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24" name="Graphic 2924"/>
                        <wps:cNvSpPr/>
                        <wps:spPr>
                          <a:xfrm>
                            <a:off x="2539398" y="1132084"/>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25" name="Graphic 2925"/>
                        <wps:cNvSpPr/>
                        <wps:spPr>
                          <a:xfrm>
                            <a:off x="2538827" y="608060"/>
                            <a:ext cx="88900" cy="121920"/>
                          </a:xfrm>
                          <a:custGeom>
                            <a:avLst/>
                            <a:gdLst/>
                            <a:ahLst/>
                            <a:cxnLst/>
                            <a:rect l="l" t="t" r="r" b="b"/>
                            <a:pathLst>
                              <a:path w="88900" h="121920">
                                <a:moveTo>
                                  <a:pt x="0" y="114592"/>
                                </a:moveTo>
                                <a:lnTo>
                                  <a:pt x="6558" y="117628"/>
                                </a:lnTo>
                                <a:lnTo>
                                  <a:pt x="13509" y="119864"/>
                                </a:lnTo>
                                <a:lnTo>
                                  <a:pt x="20799" y="121244"/>
                                </a:lnTo>
                                <a:lnTo>
                                  <a:pt x="28371" y="121716"/>
                                </a:lnTo>
                                <a:lnTo>
                                  <a:pt x="51884" y="116934"/>
                                </a:lnTo>
                                <a:lnTo>
                                  <a:pt x="71083" y="103892"/>
                                </a:lnTo>
                                <a:lnTo>
                                  <a:pt x="84026" y="84544"/>
                                </a:lnTo>
                                <a:lnTo>
                                  <a:pt x="88773" y="60845"/>
                                </a:lnTo>
                                <a:lnTo>
                                  <a:pt x="84026" y="37156"/>
                                </a:lnTo>
                                <a:lnTo>
                                  <a:pt x="71083" y="17816"/>
                                </a:lnTo>
                                <a:lnTo>
                                  <a:pt x="51884" y="4779"/>
                                </a:lnTo>
                                <a:lnTo>
                                  <a:pt x="28371" y="0"/>
                                </a:lnTo>
                                <a:lnTo>
                                  <a:pt x="21008" y="446"/>
                                </a:lnTo>
                                <a:lnTo>
                                  <a:pt x="13906" y="1749"/>
                                </a:lnTo>
                                <a:lnTo>
                                  <a:pt x="7119" y="3857"/>
                                </a:lnTo>
                                <a:lnTo>
                                  <a:pt x="698" y="6718"/>
                                </a:lnTo>
                              </a:path>
                            </a:pathLst>
                          </a:custGeom>
                          <a:ln w="9525">
                            <a:solidFill>
                              <a:srgbClr val="000000"/>
                            </a:solidFill>
                            <a:prstDash val="solid"/>
                          </a:ln>
                        </wps:spPr>
                        <wps:bodyPr wrap="square" lIns="0" tIns="0" rIns="0" bIns="0" rtlCol="0">
                          <a:prstTxWarp prst="textNoShape">
                            <a:avLst/>
                          </a:prstTxWarp>
                          <a:noAutofit/>
                        </wps:bodyPr>
                      </wps:wsp>
                      <wps:wsp>
                        <wps:cNvPr id="2926" name="Graphic 2926"/>
                        <wps:cNvSpPr/>
                        <wps:spPr>
                          <a:xfrm>
                            <a:off x="2539398" y="907106"/>
                            <a:ext cx="88900" cy="121920"/>
                          </a:xfrm>
                          <a:custGeom>
                            <a:avLst/>
                            <a:gdLst/>
                            <a:ahLst/>
                            <a:cxnLst/>
                            <a:rect l="l" t="t" r="r" b="b"/>
                            <a:pathLst>
                              <a:path w="88900" h="121920">
                                <a:moveTo>
                                  <a:pt x="0" y="114617"/>
                                </a:moveTo>
                                <a:lnTo>
                                  <a:pt x="6558" y="117643"/>
                                </a:lnTo>
                                <a:lnTo>
                                  <a:pt x="13509" y="119880"/>
                                </a:lnTo>
                                <a:lnTo>
                                  <a:pt x="20799" y="121266"/>
                                </a:lnTo>
                                <a:lnTo>
                                  <a:pt x="28371" y="121742"/>
                                </a:lnTo>
                                <a:lnTo>
                                  <a:pt x="51884" y="116956"/>
                                </a:lnTo>
                                <a:lnTo>
                                  <a:pt x="71083" y="103908"/>
                                </a:lnTo>
                                <a:lnTo>
                                  <a:pt x="84026" y="84558"/>
                                </a:lnTo>
                                <a:lnTo>
                                  <a:pt x="88773" y="60871"/>
                                </a:lnTo>
                                <a:lnTo>
                                  <a:pt x="84026" y="37177"/>
                                </a:lnTo>
                                <a:lnTo>
                                  <a:pt x="71083" y="17829"/>
                                </a:lnTo>
                                <a:lnTo>
                                  <a:pt x="51884" y="4783"/>
                                </a:lnTo>
                                <a:lnTo>
                                  <a:pt x="28371" y="0"/>
                                </a:lnTo>
                                <a:lnTo>
                                  <a:pt x="21008" y="446"/>
                                </a:lnTo>
                                <a:lnTo>
                                  <a:pt x="13906" y="1752"/>
                                </a:lnTo>
                                <a:lnTo>
                                  <a:pt x="7119" y="3868"/>
                                </a:lnTo>
                                <a:lnTo>
                                  <a:pt x="698" y="6743"/>
                                </a:lnTo>
                              </a:path>
                            </a:pathLst>
                          </a:custGeom>
                          <a:ln w="9525">
                            <a:solidFill>
                              <a:srgbClr val="000000"/>
                            </a:solidFill>
                            <a:prstDash val="solid"/>
                          </a:ln>
                        </wps:spPr>
                        <wps:bodyPr wrap="square" lIns="0" tIns="0" rIns="0" bIns="0" rtlCol="0">
                          <a:prstTxWarp prst="textNoShape">
                            <a:avLst/>
                          </a:prstTxWarp>
                          <a:noAutofit/>
                        </wps:bodyPr>
                      </wps:wsp>
                      <wps:wsp>
                        <wps:cNvPr id="2927" name="Graphic 2927"/>
                        <wps:cNvSpPr/>
                        <wps:spPr>
                          <a:xfrm>
                            <a:off x="2538270" y="1206597"/>
                            <a:ext cx="88265" cy="120650"/>
                          </a:xfrm>
                          <a:custGeom>
                            <a:avLst/>
                            <a:gdLst/>
                            <a:ahLst/>
                            <a:cxnLst/>
                            <a:rect l="l" t="t" r="r" b="b"/>
                            <a:pathLst>
                              <a:path w="88265" h="120650">
                                <a:moveTo>
                                  <a:pt x="40373" y="120446"/>
                                </a:moveTo>
                                <a:lnTo>
                                  <a:pt x="59324" y="112772"/>
                                </a:lnTo>
                                <a:lnTo>
                                  <a:pt x="74444" y="99429"/>
                                </a:lnTo>
                                <a:lnTo>
                                  <a:pt x="84453" y="81708"/>
                                </a:lnTo>
                                <a:lnTo>
                                  <a:pt x="88074" y="60896"/>
                                </a:lnTo>
                                <a:lnTo>
                                  <a:pt x="83326" y="37188"/>
                                </a:lnTo>
                                <a:lnTo>
                                  <a:pt x="70378" y="17832"/>
                                </a:lnTo>
                                <a:lnTo>
                                  <a:pt x="51175" y="4784"/>
                                </a:lnTo>
                                <a:lnTo>
                                  <a:pt x="27660" y="0"/>
                                </a:lnTo>
                                <a:lnTo>
                                  <a:pt x="20297" y="446"/>
                                </a:lnTo>
                                <a:lnTo>
                                  <a:pt x="13196" y="1752"/>
                                </a:lnTo>
                                <a:lnTo>
                                  <a:pt x="6413" y="3868"/>
                                </a:lnTo>
                                <a:lnTo>
                                  <a:pt x="0" y="6743"/>
                                </a:lnTo>
                              </a:path>
                            </a:pathLst>
                          </a:custGeom>
                          <a:ln w="9525">
                            <a:solidFill>
                              <a:srgbClr val="000000"/>
                            </a:solidFill>
                            <a:prstDash val="solid"/>
                          </a:ln>
                        </wps:spPr>
                        <wps:bodyPr wrap="square" lIns="0" tIns="0" rIns="0" bIns="0" rtlCol="0">
                          <a:prstTxWarp prst="textNoShape">
                            <a:avLst/>
                          </a:prstTxWarp>
                          <a:noAutofit/>
                        </wps:bodyPr>
                      </wps:wsp>
                      <wps:wsp>
                        <wps:cNvPr id="2928" name="Graphic 2928"/>
                        <wps:cNvSpPr/>
                        <wps:spPr>
                          <a:xfrm>
                            <a:off x="2530490" y="387591"/>
                            <a:ext cx="10795" cy="36830"/>
                          </a:xfrm>
                          <a:custGeom>
                            <a:avLst/>
                            <a:gdLst/>
                            <a:ahLst/>
                            <a:cxnLst/>
                            <a:rect l="l" t="t" r="r" b="b"/>
                            <a:pathLst>
                              <a:path w="10795" h="36830">
                                <a:moveTo>
                                  <a:pt x="10718" y="0"/>
                                </a:moveTo>
                                <a:lnTo>
                                  <a:pt x="4533" y="3771"/>
                                </a:lnTo>
                                <a:lnTo>
                                  <a:pt x="393" y="10299"/>
                                </a:lnTo>
                                <a:lnTo>
                                  <a:pt x="203" y="17907"/>
                                </a:lnTo>
                                <a:lnTo>
                                  <a:pt x="0" y="25844"/>
                                </a:lnTo>
                                <a:lnTo>
                                  <a:pt x="4178" y="32499"/>
                                </a:lnTo>
                                <a:lnTo>
                                  <a:pt x="10579" y="36779"/>
                                </a:lnTo>
                              </a:path>
                            </a:pathLst>
                          </a:custGeom>
                          <a:ln w="9524">
                            <a:solidFill>
                              <a:srgbClr val="000000"/>
                            </a:solidFill>
                            <a:prstDash val="solid"/>
                          </a:ln>
                        </wps:spPr>
                        <wps:bodyPr wrap="square" lIns="0" tIns="0" rIns="0" bIns="0" rtlCol="0">
                          <a:prstTxWarp prst="textNoShape">
                            <a:avLst/>
                          </a:prstTxWarp>
                          <a:noAutofit/>
                        </wps:bodyPr>
                      </wps:wsp>
                      <wps:wsp>
                        <wps:cNvPr id="2929" name="Graphic 2929"/>
                        <wps:cNvSpPr/>
                        <wps:spPr>
                          <a:xfrm>
                            <a:off x="2530490" y="462973"/>
                            <a:ext cx="10795" cy="36830"/>
                          </a:xfrm>
                          <a:custGeom>
                            <a:avLst/>
                            <a:gdLst/>
                            <a:ahLst/>
                            <a:cxnLst/>
                            <a:rect l="l" t="t" r="r" b="b"/>
                            <a:pathLst>
                              <a:path w="10795" h="36830">
                                <a:moveTo>
                                  <a:pt x="10718" y="0"/>
                                </a:moveTo>
                                <a:lnTo>
                                  <a:pt x="4533" y="3771"/>
                                </a:lnTo>
                                <a:lnTo>
                                  <a:pt x="393" y="10299"/>
                                </a:lnTo>
                                <a:lnTo>
                                  <a:pt x="203" y="17907"/>
                                </a:lnTo>
                                <a:lnTo>
                                  <a:pt x="0" y="25844"/>
                                </a:lnTo>
                                <a:lnTo>
                                  <a:pt x="4178" y="32499"/>
                                </a:lnTo>
                                <a:lnTo>
                                  <a:pt x="10579" y="36779"/>
                                </a:lnTo>
                              </a:path>
                            </a:pathLst>
                          </a:custGeom>
                          <a:ln w="9524">
                            <a:solidFill>
                              <a:srgbClr val="000000"/>
                            </a:solidFill>
                            <a:prstDash val="solid"/>
                          </a:ln>
                        </wps:spPr>
                        <wps:bodyPr wrap="square" lIns="0" tIns="0" rIns="0" bIns="0" rtlCol="0">
                          <a:prstTxWarp prst="textNoShape">
                            <a:avLst/>
                          </a:prstTxWarp>
                          <a:noAutofit/>
                        </wps:bodyPr>
                      </wps:wsp>
                      <wps:wsp>
                        <wps:cNvPr id="2930" name="Graphic 2930"/>
                        <wps:cNvSpPr/>
                        <wps:spPr>
                          <a:xfrm>
                            <a:off x="2531059" y="762043"/>
                            <a:ext cx="10795" cy="36830"/>
                          </a:xfrm>
                          <a:custGeom>
                            <a:avLst/>
                            <a:gdLst/>
                            <a:ahLst/>
                            <a:cxnLst/>
                            <a:rect l="l" t="t" r="r" b="b"/>
                            <a:pathLst>
                              <a:path w="10795" h="36830">
                                <a:moveTo>
                                  <a:pt x="10718" y="0"/>
                                </a:moveTo>
                                <a:lnTo>
                                  <a:pt x="4533" y="3746"/>
                                </a:lnTo>
                                <a:lnTo>
                                  <a:pt x="393" y="10299"/>
                                </a:lnTo>
                                <a:lnTo>
                                  <a:pt x="203" y="17907"/>
                                </a:lnTo>
                                <a:lnTo>
                                  <a:pt x="0" y="25844"/>
                                </a:lnTo>
                                <a:lnTo>
                                  <a:pt x="4178" y="32473"/>
                                </a:lnTo>
                                <a:lnTo>
                                  <a:pt x="10579" y="36779"/>
                                </a:lnTo>
                              </a:path>
                            </a:pathLst>
                          </a:custGeom>
                          <a:ln w="9524">
                            <a:solidFill>
                              <a:srgbClr val="000000"/>
                            </a:solidFill>
                            <a:prstDash val="solid"/>
                          </a:ln>
                        </wps:spPr>
                        <wps:bodyPr wrap="square" lIns="0" tIns="0" rIns="0" bIns="0" rtlCol="0">
                          <a:prstTxWarp prst="textNoShape">
                            <a:avLst/>
                          </a:prstTxWarp>
                          <a:noAutofit/>
                        </wps:bodyPr>
                      </wps:wsp>
                      <wps:wsp>
                        <wps:cNvPr id="2931" name="Graphic 2931"/>
                        <wps:cNvSpPr/>
                        <wps:spPr>
                          <a:xfrm>
                            <a:off x="2531059" y="1061534"/>
                            <a:ext cx="10795" cy="36830"/>
                          </a:xfrm>
                          <a:custGeom>
                            <a:avLst/>
                            <a:gdLst/>
                            <a:ahLst/>
                            <a:cxnLst/>
                            <a:rect l="l" t="t" r="r" b="b"/>
                            <a:pathLst>
                              <a:path w="10795" h="36830">
                                <a:moveTo>
                                  <a:pt x="10718" y="0"/>
                                </a:moveTo>
                                <a:lnTo>
                                  <a:pt x="4533" y="3746"/>
                                </a:lnTo>
                                <a:lnTo>
                                  <a:pt x="393" y="10274"/>
                                </a:lnTo>
                                <a:lnTo>
                                  <a:pt x="203" y="17881"/>
                                </a:lnTo>
                                <a:lnTo>
                                  <a:pt x="0" y="25819"/>
                                </a:lnTo>
                                <a:lnTo>
                                  <a:pt x="4178" y="32473"/>
                                </a:lnTo>
                                <a:lnTo>
                                  <a:pt x="10579" y="36779"/>
                                </a:lnTo>
                              </a:path>
                            </a:pathLst>
                          </a:custGeom>
                          <a:ln w="9524">
                            <a:solidFill>
                              <a:srgbClr val="000000"/>
                            </a:solidFill>
                            <a:prstDash val="solid"/>
                          </a:ln>
                        </wps:spPr>
                        <wps:bodyPr wrap="square" lIns="0" tIns="0" rIns="0" bIns="0" rtlCol="0">
                          <a:prstTxWarp prst="textNoShape">
                            <a:avLst/>
                          </a:prstTxWarp>
                          <a:noAutofit/>
                        </wps:bodyPr>
                      </wps:wsp>
                      <wps:wsp>
                        <wps:cNvPr id="2932" name="Graphic 2932"/>
                        <wps:cNvSpPr/>
                        <wps:spPr>
                          <a:xfrm>
                            <a:off x="2530490" y="538354"/>
                            <a:ext cx="10795" cy="36830"/>
                          </a:xfrm>
                          <a:custGeom>
                            <a:avLst/>
                            <a:gdLst/>
                            <a:ahLst/>
                            <a:cxnLst/>
                            <a:rect l="l" t="t" r="r" b="b"/>
                            <a:pathLst>
                              <a:path w="10795" h="36830">
                                <a:moveTo>
                                  <a:pt x="10718" y="0"/>
                                </a:moveTo>
                                <a:lnTo>
                                  <a:pt x="4533" y="3746"/>
                                </a:lnTo>
                                <a:lnTo>
                                  <a:pt x="393" y="10274"/>
                                </a:lnTo>
                                <a:lnTo>
                                  <a:pt x="203" y="17881"/>
                                </a:lnTo>
                                <a:lnTo>
                                  <a:pt x="0" y="25819"/>
                                </a:lnTo>
                                <a:lnTo>
                                  <a:pt x="4178" y="32473"/>
                                </a:lnTo>
                                <a:lnTo>
                                  <a:pt x="10579" y="36766"/>
                                </a:lnTo>
                              </a:path>
                            </a:pathLst>
                          </a:custGeom>
                          <a:ln w="9524">
                            <a:solidFill>
                              <a:srgbClr val="000000"/>
                            </a:solidFill>
                            <a:prstDash val="solid"/>
                          </a:ln>
                        </wps:spPr>
                        <wps:bodyPr wrap="square" lIns="0" tIns="0" rIns="0" bIns="0" rtlCol="0">
                          <a:prstTxWarp prst="textNoShape">
                            <a:avLst/>
                          </a:prstTxWarp>
                          <a:noAutofit/>
                        </wps:bodyPr>
                      </wps:wsp>
                      <wps:wsp>
                        <wps:cNvPr id="2933" name="Graphic 2933"/>
                        <wps:cNvSpPr/>
                        <wps:spPr>
                          <a:xfrm>
                            <a:off x="2531059" y="837399"/>
                            <a:ext cx="10795" cy="36830"/>
                          </a:xfrm>
                          <a:custGeom>
                            <a:avLst/>
                            <a:gdLst/>
                            <a:ahLst/>
                            <a:cxnLst/>
                            <a:rect l="l" t="t" r="r" b="b"/>
                            <a:pathLst>
                              <a:path w="10795" h="36830">
                                <a:moveTo>
                                  <a:pt x="10718" y="0"/>
                                </a:moveTo>
                                <a:lnTo>
                                  <a:pt x="4533" y="3746"/>
                                </a:lnTo>
                                <a:lnTo>
                                  <a:pt x="393" y="10312"/>
                                </a:lnTo>
                                <a:lnTo>
                                  <a:pt x="203" y="17932"/>
                                </a:lnTo>
                                <a:lnTo>
                                  <a:pt x="0" y="25844"/>
                                </a:lnTo>
                                <a:lnTo>
                                  <a:pt x="4178" y="32473"/>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34" name="Graphic 2934"/>
                        <wps:cNvSpPr/>
                        <wps:spPr>
                          <a:xfrm>
                            <a:off x="2531059" y="1136916"/>
                            <a:ext cx="10795" cy="36830"/>
                          </a:xfrm>
                          <a:custGeom>
                            <a:avLst/>
                            <a:gdLst/>
                            <a:ahLst/>
                            <a:cxnLst/>
                            <a:rect l="l" t="t" r="r" b="b"/>
                            <a:pathLst>
                              <a:path w="10795" h="36830">
                                <a:moveTo>
                                  <a:pt x="10718" y="0"/>
                                </a:moveTo>
                                <a:lnTo>
                                  <a:pt x="4533" y="3746"/>
                                </a:lnTo>
                                <a:lnTo>
                                  <a:pt x="393" y="10299"/>
                                </a:lnTo>
                                <a:lnTo>
                                  <a:pt x="203" y="17907"/>
                                </a:lnTo>
                                <a:lnTo>
                                  <a:pt x="0" y="25844"/>
                                </a:lnTo>
                                <a:lnTo>
                                  <a:pt x="4178" y="32499"/>
                                </a:lnTo>
                                <a:lnTo>
                                  <a:pt x="10579" y="36779"/>
                                </a:lnTo>
                              </a:path>
                            </a:pathLst>
                          </a:custGeom>
                          <a:ln w="9524">
                            <a:solidFill>
                              <a:srgbClr val="000000"/>
                            </a:solidFill>
                            <a:prstDash val="solid"/>
                          </a:ln>
                        </wps:spPr>
                        <wps:bodyPr wrap="square" lIns="0" tIns="0" rIns="0" bIns="0" rtlCol="0">
                          <a:prstTxWarp prst="textNoShape">
                            <a:avLst/>
                          </a:prstTxWarp>
                          <a:noAutofit/>
                        </wps:bodyPr>
                      </wps:wsp>
                      <wps:wsp>
                        <wps:cNvPr id="2935" name="Graphic 2935"/>
                        <wps:cNvSpPr/>
                        <wps:spPr>
                          <a:xfrm>
                            <a:off x="2530490" y="612842"/>
                            <a:ext cx="10795" cy="36830"/>
                          </a:xfrm>
                          <a:custGeom>
                            <a:avLst/>
                            <a:gdLst/>
                            <a:ahLst/>
                            <a:cxnLst/>
                            <a:rect l="l" t="t" r="r" b="b"/>
                            <a:pathLst>
                              <a:path w="10795" h="36830">
                                <a:moveTo>
                                  <a:pt x="10718" y="0"/>
                                </a:moveTo>
                                <a:lnTo>
                                  <a:pt x="4533" y="3746"/>
                                </a:lnTo>
                                <a:lnTo>
                                  <a:pt x="393" y="10312"/>
                                </a:lnTo>
                                <a:lnTo>
                                  <a:pt x="203" y="17932"/>
                                </a:lnTo>
                                <a:lnTo>
                                  <a:pt x="0" y="25869"/>
                                </a:lnTo>
                                <a:lnTo>
                                  <a:pt x="4178" y="32499"/>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36" name="Graphic 2936"/>
                        <wps:cNvSpPr/>
                        <wps:spPr>
                          <a:xfrm>
                            <a:off x="2531059" y="911913"/>
                            <a:ext cx="10795" cy="36830"/>
                          </a:xfrm>
                          <a:custGeom>
                            <a:avLst/>
                            <a:gdLst/>
                            <a:ahLst/>
                            <a:cxnLst/>
                            <a:rect l="l" t="t" r="r" b="b"/>
                            <a:pathLst>
                              <a:path w="10795" h="36830">
                                <a:moveTo>
                                  <a:pt x="10718" y="0"/>
                                </a:moveTo>
                                <a:lnTo>
                                  <a:pt x="4533" y="3797"/>
                                </a:lnTo>
                                <a:lnTo>
                                  <a:pt x="393" y="10312"/>
                                </a:lnTo>
                                <a:lnTo>
                                  <a:pt x="203" y="17932"/>
                                </a:lnTo>
                                <a:lnTo>
                                  <a:pt x="0" y="25869"/>
                                </a:lnTo>
                                <a:lnTo>
                                  <a:pt x="4178" y="32524"/>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37" name="Graphic 2937"/>
                        <wps:cNvSpPr/>
                        <wps:spPr>
                          <a:xfrm>
                            <a:off x="2531059" y="1211404"/>
                            <a:ext cx="10795" cy="36830"/>
                          </a:xfrm>
                          <a:custGeom>
                            <a:avLst/>
                            <a:gdLst/>
                            <a:ahLst/>
                            <a:cxnLst/>
                            <a:rect l="l" t="t" r="r" b="b"/>
                            <a:pathLst>
                              <a:path w="10795" h="36830">
                                <a:moveTo>
                                  <a:pt x="10718" y="0"/>
                                </a:moveTo>
                                <a:lnTo>
                                  <a:pt x="4533" y="3771"/>
                                </a:lnTo>
                                <a:lnTo>
                                  <a:pt x="393" y="10312"/>
                                </a:lnTo>
                                <a:lnTo>
                                  <a:pt x="203" y="17932"/>
                                </a:lnTo>
                                <a:lnTo>
                                  <a:pt x="0" y="25869"/>
                                </a:lnTo>
                                <a:lnTo>
                                  <a:pt x="4178" y="32499"/>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38" name="Graphic 2938"/>
                        <wps:cNvSpPr/>
                        <wps:spPr>
                          <a:xfrm>
                            <a:off x="2530490" y="688224"/>
                            <a:ext cx="10795" cy="36830"/>
                          </a:xfrm>
                          <a:custGeom>
                            <a:avLst/>
                            <a:gdLst/>
                            <a:ahLst/>
                            <a:cxnLst/>
                            <a:rect l="l" t="t" r="r" b="b"/>
                            <a:pathLst>
                              <a:path w="10795" h="36830">
                                <a:moveTo>
                                  <a:pt x="10718" y="0"/>
                                </a:moveTo>
                                <a:lnTo>
                                  <a:pt x="4533" y="3771"/>
                                </a:lnTo>
                                <a:lnTo>
                                  <a:pt x="393" y="10299"/>
                                </a:lnTo>
                                <a:lnTo>
                                  <a:pt x="203" y="17932"/>
                                </a:lnTo>
                                <a:lnTo>
                                  <a:pt x="0" y="25869"/>
                                </a:lnTo>
                                <a:lnTo>
                                  <a:pt x="4178" y="32499"/>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39" name="Graphic 2939"/>
                        <wps:cNvSpPr/>
                        <wps:spPr>
                          <a:xfrm>
                            <a:off x="2531059" y="987270"/>
                            <a:ext cx="10795" cy="36830"/>
                          </a:xfrm>
                          <a:custGeom>
                            <a:avLst/>
                            <a:gdLst/>
                            <a:ahLst/>
                            <a:cxnLst/>
                            <a:rect l="l" t="t" r="r" b="b"/>
                            <a:pathLst>
                              <a:path w="10795" h="36830">
                                <a:moveTo>
                                  <a:pt x="10718" y="0"/>
                                </a:moveTo>
                                <a:lnTo>
                                  <a:pt x="4533" y="3797"/>
                                </a:lnTo>
                                <a:lnTo>
                                  <a:pt x="393" y="10312"/>
                                </a:lnTo>
                                <a:lnTo>
                                  <a:pt x="203" y="17932"/>
                                </a:lnTo>
                                <a:lnTo>
                                  <a:pt x="0" y="25869"/>
                                </a:lnTo>
                                <a:lnTo>
                                  <a:pt x="4178" y="32524"/>
                                </a:lnTo>
                                <a:lnTo>
                                  <a:pt x="10579" y="36804"/>
                                </a:lnTo>
                              </a:path>
                            </a:pathLst>
                          </a:custGeom>
                          <a:ln w="9524">
                            <a:solidFill>
                              <a:srgbClr val="000000"/>
                            </a:solidFill>
                            <a:prstDash val="solid"/>
                          </a:ln>
                        </wps:spPr>
                        <wps:bodyPr wrap="square" lIns="0" tIns="0" rIns="0" bIns="0" rtlCol="0">
                          <a:prstTxWarp prst="textNoShape">
                            <a:avLst/>
                          </a:prstTxWarp>
                          <a:noAutofit/>
                        </wps:bodyPr>
                      </wps:wsp>
                      <wps:wsp>
                        <wps:cNvPr id="2940" name="Graphic 2940"/>
                        <wps:cNvSpPr/>
                        <wps:spPr>
                          <a:xfrm>
                            <a:off x="2577825" y="125703"/>
                            <a:ext cx="1270" cy="186055"/>
                          </a:xfrm>
                          <a:custGeom>
                            <a:avLst/>
                            <a:gdLst/>
                            <a:ahLst/>
                            <a:cxnLst/>
                            <a:rect l="l" t="t" r="r" b="b"/>
                            <a:pathLst>
                              <a:path h="186055">
                                <a:moveTo>
                                  <a:pt x="0" y="0"/>
                                </a:moveTo>
                                <a:lnTo>
                                  <a:pt x="0" y="185864"/>
                                </a:lnTo>
                              </a:path>
                            </a:pathLst>
                          </a:custGeom>
                          <a:ln w="9525">
                            <a:solidFill>
                              <a:srgbClr val="000000"/>
                            </a:solidFill>
                            <a:prstDash val="solid"/>
                          </a:ln>
                        </wps:spPr>
                        <wps:bodyPr wrap="square" lIns="0" tIns="0" rIns="0" bIns="0" rtlCol="0">
                          <a:prstTxWarp prst="textNoShape">
                            <a:avLst/>
                          </a:prstTxWarp>
                          <a:noAutofit/>
                        </wps:bodyPr>
                      </wps:wsp>
                      <wps:wsp>
                        <wps:cNvPr id="2941" name="Graphic 2941"/>
                        <wps:cNvSpPr/>
                        <wps:spPr>
                          <a:xfrm>
                            <a:off x="518317" y="11874"/>
                            <a:ext cx="2467610" cy="110489"/>
                          </a:xfrm>
                          <a:custGeom>
                            <a:avLst/>
                            <a:gdLst/>
                            <a:ahLst/>
                            <a:cxnLst/>
                            <a:rect l="l" t="t" r="r" b="b"/>
                            <a:pathLst>
                              <a:path w="2467610" h="110489">
                                <a:moveTo>
                                  <a:pt x="110210" y="0"/>
                                </a:moveTo>
                                <a:lnTo>
                                  <a:pt x="0" y="110210"/>
                                </a:lnTo>
                              </a:path>
                              <a:path w="2467610" h="110489">
                                <a:moveTo>
                                  <a:pt x="173913" y="0"/>
                                </a:moveTo>
                                <a:lnTo>
                                  <a:pt x="63703" y="110210"/>
                                </a:lnTo>
                              </a:path>
                              <a:path w="2467610" h="110489">
                                <a:moveTo>
                                  <a:pt x="237616" y="0"/>
                                </a:moveTo>
                                <a:lnTo>
                                  <a:pt x="127406" y="110210"/>
                                </a:lnTo>
                              </a:path>
                              <a:path w="2467610" h="110489">
                                <a:moveTo>
                                  <a:pt x="301320" y="0"/>
                                </a:moveTo>
                                <a:lnTo>
                                  <a:pt x="191109" y="110210"/>
                                </a:lnTo>
                              </a:path>
                              <a:path w="2467610" h="110489">
                                <a:moveTo>
                                  <a:pt x="365023" y="0"/>
                                </a:moveTo>
                                <a:lnTo>
                                  <a:pt x="254812" y="110210"/>
                                </a:lnTo>
                              </a:path>
                              <a:path w="2467610" h="110489">
                                <a:moveTo>
                                  <a:pt x="428726" y="0"/>
                                </a:moveTo>
                                <a:lnTo>
                                  <a:pt x="318516" y="110210"/>
                                </a:lnTo>
                              </a:path>
                              <a:path w="2467610" h="110489">
                                <a:moveTo>
                                  <a:pt x="492429" y="0"/>
                                </a:moveTo>
                                <a:lnTo>
                                  <a:pt x="382219" y="110210"/>
                                </a:lnTo>
                              </a:path>
                              <a:path w="2467610" h="110489">
                                <a:moveTo>
                                  <a:pt x="556133" y="0"/>
                                </a:moveTo>
                                <a:lnTo>
                                  <a:pt x="445922" y="110210"/>
                                </a:lnTo>
                              </a:path>
                              <a:path w="2467610" h="110489">
                                <a:moveTo>
                                  <a:pt x="619836" y="0"/>
                                </a:moveTo>
                                <a:lnTo>
                                  <a:pt x="509625" y="110210"/>
                                </a:lnTo>
                              </a:path>
                              <a:path w="2467610" h="110489">
                                <a:moveTo>
                                  <a:pt x="683539" y="0"/>
                                </a:moveTo>
                                <a:lnTo>
                                  <a:pt x="573328" y="110210"/>
                                </a:lnTo>
                              </a:path>
                              <a:path w="2467610" h="110489">
                                <a:moveTo>
                                  <a:pt x="747242" y="0"/>
                                </a:moveTo>
                                <a:lnTo>
                                  <a:pt x="637032" y="110210"/>
                                </a:lnTo>
                              </a:path>
                              <a:path w="2467610" h="110489">
                                <a:moveTo>
                                  <a:pt x="810945" y="0"/>
                                </a:moveTo>
                                <a:lnTo>
                                  <a:pt x="700735" y="110210"/>
                                </a:lnTo>
                              </a:path>
                              <a:path w="2467610" h="110489">
                                <a:moveTo>
                                  <a:pt x="874649" y="0"/>
                                </a:moveTo>
                                <a:lnTo>
                                  <a:pt x="764438" y="110210"/>
                                </a:lnTo>
                              </a:path>
                              <a:path w="2467610" h="110489">
                                <a:moveTo>
                                  <a:pt x="938339" y="0"/>
                                </a:moveTo>
                                <a:lnTo>
                                  <a:pt x="828141" y="110210"/>
                                </a:lnTo>
                              </a:path>
                              <a:path w="2467610" h="110489">
                                <a:moveTo>
                                  <a:pt x="1002042" y="0"/>
                                </a:moveTo>
                                <a:lnTo>
                                  <a:pt x="891844" y="110210"/>
                                </a:lnTo>
                              </a:path>
                              <a:path w="2467610" h="110489">
                                <a:moveTo>
                                  <a:pt x="1065745" y="0"/>
                                </a:moveTo>
                                <a:lnTo>
                                  <a:pt x="955547" y="110210"/>
                                </a:lnTo>
                              </a:path>
                              <a:path w="2467610" h="110489">
                                <a:moveTo>
                                  <a:pt x="1129449" y="0"/>
                                </a:moveTo>
                                <a:lnTo>
                                  <a:pt x="1019251" y="110210"/>
                                </a:lnTo>
                              </a:path>
                              <a:path w="2467610" h="110489">
                                <a:moveTo>
                                  <a:pt x="1193152" y="0"/>
                                </a:moveTo>
                                <a:lnTo>
                                  <a:pt x="1082954" y="110210"/>
                                </a:lnTo>
                              </a:path>
                              <a:path w="2467610" h="110489">
                                <a:moveTo>
                                  <a:pt x="1256855" y="0"/>
                                </a:moveTo>
                                <a:lnTo>
                                  <a:pt x="1146657" y="110210"/>
                                </a:lnTo>
                              </a:path>
                              <a:path w="2467610" h="110489">
                                <a:moveTo>
                                  <a:pt x="1320558" y="0"/>
                                </a:moveTo>
                                <a:lnTo>
                                  <a:pt x="1210360" y="110210"/>
                                </a:lnTo>
                              </a:path>
                              <a:path w="2467610" h="110489">
                                <a:moveTo>
                                  <a:pt x="1384261" y="0"/>
                                </a:moveTo>
                                <a:lnTo>
                                  <a:pt x="1274051" y="110210"/>
                                </a:lnTo>
                              </a:path>
                              <a:path w="2467610" h="110489">
                                <a:moveTo>
                                  <a:pt x="1447965" y="0"/>
                                </a:moveTo>
                                <a:lnTo>
                                  <a:pt x="1337754" y="110210"/>
                                </a:lnTo>
                              </a:path>
                              <a:path w="2467610" h="110489">
                                <a:moveTo>
                                  <a:pt x="1511668" y="0"/>
                                </a:moveTo>
                                <a:lnTo>
                                  <a:pt x="1401457" y="110210"/>
                                </a:lnTo>
                              </a:path>
                              <a:path w="2467610" h="110489">
                                <a:moveTo>
                                  <a:pt x="1575371" y="0"/>
                                </a:moveTo>
                                <a:lnTo>
                                  <a:pt x="1465160" y="110210"/>
                                </a:lnTo>
                              </a:path>
                              <a:path w="2467610" h="110489">
                                <a:moveTo>
                                  <a:pt x="1639074" y="0"/>
                                </a:moveTo>
                                <a:lnTo>
                                  <a:pt x="1528864" y="110210"/>
                                </a:lnTo>
                              </a:path>
                              <a:path w="2467610" h="110489">
                                <a:moveTo>
                                  <a:pt x="1702777" y="0"/>
                                </a:moveTo>
                                <a:lnTo>
                                  <a:pt x="1592567" y="110210"/>
                                </a:lnTo>
                              </a:path>
                              <a:path w="2467610" h="110489">
                                <a:moveTo>
                                  <a:pt x="1766481" y="0"/>
                                </a:moveTo>
                                <a:lnTo>
                                  <a:pt x="1656270" y="110210"/>
                                </a:lnTo>
                              </a:path>
                              <a:path w="2467610" h="110489">
                                <a:moveTo>
                                  <a:pt x="1830184" y="0"/>
                                </a:moveTo>
                                <a:lnTo>
                                  <a:pt x="1719973" y="110210"/>
                                </a:lnTo>
                              </a:path>
                              <a:path w="2467610" h="110489">
                                <a:moveTo>
                                  <a:pt x="1893887" y="0"/>
                                </a:moveTo>
                                <a:lnTo>
                                  <a:pt x="1783676" y="110210"/>
                                </a:lnTo>
                              </a:path>
                              <a:path w="2467610" h="110489">
                                <a:moveTo>
                                  <a:pt x="1957590" y="0"/>
                                </a:moveTo>
                                <a:lnTo>
                                  <a:pt x="1847380" y="110210"/>
                                </a:lnTo>
                              </a:path>
                              <a:path w="2467610" h="110489">
                                <a:moveTo>
                                  <a:pt x="2021293" y="0"/>
                                </a:moveTo>
                                <a:lnTo>
                                  <a:pt x="1911083" y="110210"/>
                                </a:lnTo>
                              </a:path>
                              <a:path w="2467610" h="110489">
                                <a:moveTo>
                                  <a:pt x="2084997" y="0"/>
                                </a:moveTo>
                                <a:lnTo>
                                  <a:pt x="1974786" y="110210"/>
                                </a:lnTo>
                              </a:path>
                              <a:path w="2467610" h="110489">
                                <a:moveTo>
                                  <a:pt x="2148700" y="0"/>
                                </a:moveTo>
                                <a:lnTo>
                                  <a:pt x="2038489" y="110210"/>
                                </a:lnTo>
                              </a:path>
                              <a:path w="2467610" h="110489">
                                <a:moveTo>
                                  <a:pt x="2212403" y="0"/>
                                </a:moveTo>
                                <a:lnTo>
                                  <a:pt x="2102192" y="110210"/>
                                </a:lnTo>
                              </a:path>
                              <a:path w="2467610" h="110489">
                                <a:moveTo>
                                  <a:pt x="2276106" y="0"/>
                                </a:moveTo>
                                <a:lnTo>
                                  <a:pt x="2165896" y="110210"/>
                                </a:lnTo>
                              </a:path>
                              <a:path w="2467610" h="110489">
                                <a:moveTo>
                                  <a:pt x="2339809" y="0"/>
                                </a:moveTo>
                                <a:lnTo>
                                  <a:pt x="2229599" y="110210"/>
                                </a:lnTo>
                              </a:path>
                              <a:path w="2467610" h="110489">
                                <a:moveTo>
                                  <a:pt x="2403513" y="0"/>
                                </a:moveTo>
                                <a:lnTo>
                                  <a:pt x="2293302" y="110210"/>
                                </a:lnTo>
                              </a:path>
                              <a:path w="2467610" h="110489">
                                <a:moveTo>
                                  <a:pt x="2467216" y="0"/>
                                </a:moveTo>
                                <a:lnTo>
                                  <a:pt x="2357005" y="110210"/>
                                </a:lnTo>
                              </a:path>
                            </a:pathLst>
                          </a:custGeom>
                          <a:ln w="23749">
                            <a:solidFill>
                              <a:srgbClr val="000000"/>
                            </a:solidFill>
                            <a:prstDash val="solid"/>
                          </a:ln>
                        </wps:spPr>
                        <wps:bodyPr wrap="square" lIns="0" tIns="0" rIns="0" bIns="0" rtlCol="0">
                          <a:prstTxWarp prst="textNoShape">
                            <a:avLst/>
                          </a:prstTxWarp>
                          <a:noAutofit/>
                        </wps:bodyPr>
                      </wps:wsp>
                      <wps:wsp>
                        <wps:cNvPr id="2942" name="Graphic 2942"/>
                        <wps:cNvSpPr/>
                        <wps:spPr>
                          <a:xfrm>
                            <a:off x="509924" y="128357"/>
                            <a:ext cx="2484120" cy="1270"/>
                          </a:xfrm>
                          <a:custGeom>
                            <a:avLst/>
                            <a:gdLst/>
                            <a:ahLst/>
                            <a:cxnLst/>
                            <a:rect l="l" t="t" r="r" b="b"/>
                            <a:pathLst>
                              <a:path w="2484120">
                                <a:moveTo>
                                  <a:pt x="0" y="0"/>
                                </a:moveTo>
                                <a:lnTo>
                                  <a:pt x="2484005" y="0"/>
                                </a:lnTo>
                              </a:path>
                            </a:pathLst>
                          </a:custGeom>
                          <a:ln w="19050">
                            <a:solidFill>
                              <a:srgbClr val="000000"/>
                            </a:solidFill>
                            <a:prstDash val="solid"/>
                          </a:ln>
                        </wps:spPr>
                        <wps:bodyPr wrap="square" lIns="0" tIns="0" rIns="0" bIns="0" rtlCol="0">
                          <a:prstTxWarp prst="textNoShape">
                            <a:avLst/>
                          </a:prstTxWarp>
                          <a:noAutofit/>
                        </wps:bodyPr>
                      </wps:wsp>
                      <wps:wsp>
                        <wps:cNvPr id="2943" name="Graphic 2943"/>
                        <wps:cNvSpPr/>
                        <wps:spPr>
                          <a:xfrm>
                            <a:off x="878739" y="1324091"/>
                            <a:ext cx="1716405" cy="156845"/>
                          </a:xfrm>
                          <a:custGeom>
                            <a:avLst/>
                            <a:gdLst/>
                            <a:ahLst/>
                            <a:cxnLst/>
                            <a:rect l="l" t="t" r="r" b="b"/>
                            <a:pathLst>
                              <a:path w="1716405" h="156845">
                                <a:moveTo>
                                  <a:pt x="1715998" y="0"/>
                                </a:moveTo>
                                <a:lnTo>
                                  <a:pt x="0" y="0"/>
                                </a:lnTo>
                                <a:lnTo>
                                  <a:pt x="0" y="156324"/>
                                </a:lnTo>
                                <a:lnTo>
                                  <a:pt x="1715998" y="156324"/>
                                </a:lnTo>
                                <a:lnTo>
                                  <a:pt x="1715998" y="0"/>
                                </a:lnTo>
                                <a:close/>
                              </a:path>
                            </a:pathLst>
                          </a:custGeom>
                          <a:solidFill>
                            <a:srgbClr val="A8A8A8"/>
                          </a:solidFill>
                        </wps:spPr>
                        <wps:bodyPr wrap="square" lIns="0" tIns="0" rIns="0" bIns="0" rtlCol="0">
                          <a:prstTxWarp prst="textNoShape">
                            <a:avLst/>
                          </a:prstTxWarp>
                          <a:noAutofit/>
                        </wps:bodyPr>
                      </wps:wsp>
                      <wps:wsp>
                        <wps:cNvPr id="2944" name="Graphic 2944"/>
                        <wps:cNvSpPr/>
                        <wps:spPr>
                          <a:xfrm>
                            <a:off x="878739" y="1324091"/>
                            <a:ext cx="1716405" cy="156845"/>
                          </a:xfrm>
                          <a:custGeom>
                            <a:avLst/>
                            <a:gdLst/>
                            <a:ahLst/>
                            <a:cxnLst/>
                            <a:rect l="l" t="t" r="r" b="b"/>
                            <a:pathLst>
                              <a:path w="1716405" h="156845">
                                <a:moveTo>
                                  <a:pt x="0" y="156324"/>
                                </a:moveTo>
                                <a:lnTo>
                                  <a:pt x="1715998" y="156324"/>
                                </a:lnTo>
                                <a:lnTo>
                                  <a:pt x="1715998" y="0"/>
                                </a:lnTo>
                                <a:lnTo>
                                  <a:pt x="0" y="0"/>
                                </a:lnTo>
                                <a:lnTo>
                                  <a:pt x="0" y="156324"/>
                                </a:lnTo>
                                <a:close/>
                              </a:path>
                            </a:pathLst>
                          </a:custGeom>
                          <a:ln w="6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945" name="Image 2945"/>
                          <pic:cNvPicPr/>
                        </pic:nvPicPr>
                        <pic:blipFill>
                          <a:blip r:embed="rId52" cstate="print"/>
                          <a:stretch>
                            <a:fillRect/>
                          </a:stretch>
                        </pic:blipFill>
                        <pic:spPr>
                          <a:xfrm>
                            <a:off x="833922" y="1320911"/>
                            <a:ext cx="92227" cy="162674"/>
                          </a:xfrm>
                          <a:prstGeom prst="rect">
                            <a:avLst/>
                          </a:prstGeom>
                        </pic:spPr>
                      </pic:pic>
                      <wps:wsp>
                        <wps:cNvPr id="2946" name="Graphic 2946"/>
                        <wps:cNvSpPr/>
                        <wps:spPr>
                          <a:xfrm>
                            <a:off x="2587124" y="1324086"/>
                            <a:ext cx="52705" cy="156845"/>
                          </a:xfrm>
                          <a:custGeom>
                            <a:avLst/>
                            <a:gdLst/>
                            <a:ahLst/>
                            <a:cxnLst/>
                            <a:rect l="l" t="t" r="r" b="b"/>
                            <a:pathLst>
                              <a:path w="52705" h="156845">
                                <a:moveTo>
                                  <a:pt x="0" y="0"/>
                                </a:moveTo>
                                <a:lnTo>
                                  <a:pt x="0" y="156324"/>
                                </a:lnTo>
                                <a:lnTo>
                                  <a:pt x="20418" y="150181"/>
                                </a:lnTo>
                                <a:lnTo>
                                  <a:pt x="37095" y="133429"/>
                                </a:lnTo>
                                <a:lnTo>
                                  <a:pt x="48339" y="108586"/>
                                </a:lnTo>
                                <a:lnTo>
                                  <a:pt x="52463" y="78168"/>
                                </a:lnTo>
                                <a:lnTo>
                                  <a:pt x="48339" y="47743"/>
                                </a:lnTo>
                                <a:lnTo>
                                  <a:pt x="37095" y="22896"/>
                                </a:lnTo>
                                <a:lnTo>
                                  <a:pt x="20418" y="6143"/>
                                </a:lnTo>
                                <a:lnTo>
                                  <a:pt x="0" y="0"/>
                                </a:lnTo>
                                <a:close/>
                              </a:path>
                            </a:pathLst>
                          </a:custGeom>
                          <a:solidFill>
                            <a:srgbClr val="A8A8A8"/>
                          </a:solidFill>
                        </wps:spPr>
                        <wps:bodyPr wrap="square" lIns="0" tIns="0" rIns="0" bIns="0" rtlCol="0">
                          <a:prstTxWarp prst="textNoShape">
                            <a:avLst/>
                          </a:prstTxWarp>
                          <a:noAutofit/>
                        </wps:bodyPr>
                      </wps:wsp>
                      <wps:wsp>
                        <wps:cNvPr id="2947" name="Graphic 2947"/>
                        <wps:cNvSpPr/>
                        <wps:spPr>
                          <a:xfrm>
                            <a:off x="2587124" y="1324086"/>
                            <a:ext cx="52705" cy="156845"/>
                          </a:xfrm>
                          <a:custGeom>
                            <a:avLst/>
                            <a:gdLst/>
                            <a:ahLst/>
                            <a:cxnLst/>
                            <a:rect l="l" t="t" r="r" b="b"/>
                            <a:pathLst>
                              <a:path w="52705" h="156845">
                                <a:moveTo>
                                  <a:pt x="0" y="156324"/>
                                </a:moveTo>
                                <a:lnTo>
                                  <a:pt x="20418" y="150181"/>
                                </a:lnTo>
                                <a:lnTo>
                                  <a:pt x="37095" y="133429"/>
                                </a:lnTo>
                                <a:lnTo>
                                  <a:pt x="48339" y="108586"/>
                                </a:lnTo>
                                <a:lnTo>
                                  <a:pt x="52463" y="78168"/>
                                </a:lnTo>
                                <a:lnTo>
                                  <a:pt x="48339" y="47743"/>
                                </a:lnTo>
                                <a:lnTo>
                                  <a:pt x="37095" y="22896"/>
                                </a:lnTo>
                                <a:lnTo>
                                  <a:pt x="20418" y="6143"/>
                                </a:lnTo>
                                <a:lnTo>
                                  <a:pt x="0" y="0"/>
                                </a:lnTo>
                              </a:path>
                            </a:pathLst>
                          </a:custGeom>
                          <a:ln w="6350">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948" name="Image 2948"/>
                          <pic:cNvPicPr/>
                        </pic:nvPicPr>
                        <pic:blipFill>
                          <a:blip r:embed="rId53" cstate="print"/>
                          <a:stretch>
                            <a:fillRect/>
                          </a:stretch>
                        </pic:blipFill>
                        <pic:spPr>
                          <a:xfrm>
                            <a:off x="1363199" y="618342"/>
                            <a:ext cx="155855" cy="155306"/>
                          </a:xfrm>
                          <a:prstGeom prst="rect">
                            <a:avLst/>
                          </a:prstGeom>
                        </pic:spPr>
                      </pic:pic>
                      <wps:wsp>
                        <wps:cNvPr id="2949" name="Graphic 2949"/>
                        <wps:cNvSpPr/>
                        <wps:spPr>
                          <a:xfrm>
                            <a:off x="9525" y="1014778"/>
                            <a:ext cx="866140" cy="387350"/>
                          </a:xfrm>
                          <a:custGeom>
                            <a:avLst/>
                            <a:gdLst/>
                            <a:ahLst/>
                            <a:cxnLst/>
                            <a:rect l="l" t="t" r="r" b="b"/>
                            <a:pathLst>
                              <a:path w="866140" h="387350">
                                <a:moveTo>
                                  <a:pt x="0" y="0"/>
                                </a:moveTo>
                                <a:lnTo>
                                  <a:pt x="157303" y="221709"/>
                                </a:lnTo>
                                <a:lnTo>
                                  <a:pt x="299924" y="335926"/>
                                </a:lnTo>
                                <a:lnTo>
                                  <a:pt x="509033" y="378931"/>
                                </a:lnTo>
                                <a:lnTo>
                                  <a:pt x="865797" y="387007"/>
                                </a:lnTo>
                              </a:path>
                            </a:pathLst>
                          </a:custGeom>
                          <a:ln w="19049">
                            <a:solidFill>
                              <a:srgbClr val="818181"/>
                            </a:solidFill>
                            <a:prstDash val="solid"/>
                          </a:ln>
                        </wps:spPr>
                        <wps:bodyPr wrap="square" lIns="0" tIns="0" rIns="0" bIns="0" rtlCol="0">
                          <a:prstTxWarp prst="textNoShape">
                            <a:avLst/>
                          </a:prstTxWarp>
                          <a:noAutofit/>
                        </wps:bodyPr>
                      </wps:wsp>
                      <wps:wsp>
                        <wps:cNvPr id="2950" name="Graphic 2950"/>
                        <wps:cNvSpPr/>
                        <wps:spPr>
                          <a:xfrm>
                            <a:off x="378520" y="1261549"/>
                            <a:ext cx="111760" cy="85090"/>
                          </a:xfrm>
                          <a:custGeom>
                            <a:avLst/>
                            <a:gdLst/>
                            <a:ahLst/>
                            <a:cxnLst/>
                            <a:rect l="l" t="t" r="r" b="b"/>
                            <a:pathLst>
                              <a:path w="111760" h="85090">
                                <a:moveTo>
                                  <a:pt x="35039" y="0"/>
                                </a:moveTo>
                                <a:lnTo>
                                  <a:pt x="0" y="84569"/>
                                </a:lnTo>
                                <a:lnTo>
                                  <a:pt x="111239" y="81102"/>
                                </a:lnTo>
                                <a:lnTo>
                                  <a:pt x="35039" y="0"/>
                                </a:lnTo>
                                <a:close/>
                              </a:path>
                            </a:pathLst>
                          </a:custGeom>
                          <a:solidFill>
                            <a:srgbClr val="818181"/>
                          </a:solidFill>
                        </wps:spPr>
                        <wps:bodyPr wrap="square" lIns="0" tIns="0" rIns="0" bIns="0" rtlCol="0">
                          <a:prstTxWarp prst="textNoShape">
                            <a:avLst/>
                          </a:prstTxWarp>
                          <a:noAutofit/>
                        </wps:bodyPr>
                      </wps:wsp>
                      <wps:wsp>
                        <wps:cNvPr id="2951" name="Textbox 2951"/>
                        <wps:cNvSpPr txBox="1"/>
                        <wps:spPr>
                          <a:xfrm>
                            <a:off x="1354704" y="469346"/>
                            <a:ext cx="90805" cy="129539"/>
                          </a:xfrm>
                          <a:prstGeom prst="rect">
                            <a:avLst/>
                          </a:prstGeom>
                        </wps:spPr>
                        <wps:txbx>
                          <w:txbxContent>
                            <w:p w:rsidR="00E06D93" w:rsidRDefault="00E06D93" w:rsidP="00E06D93">
                              <w:pPr>
                                <w:spacing w:line="203" w:lineRule="exact"/>
                                <w:rPr>
                                  <w:sz w:val="18"/>
                                </w:rPr>
                              </w:pPr>
                              <w:r>
                                <w:rPr>
                                  <w:spacing w:val="-10"/>
                                  <w:sz w:val="18"/>
                                </w:rPr>
                                <w:t>B</w:t>
                              </w:r>
                            </w:p>
                          </w:txbxContent>
                        </wps:txbx>
                        <wps:bodyPr wrap="square" lIns="0" tIns="0" rIns="0" bIns="0" rtlCol="0">
                          <a:noAutofit/>
                        </wps:bodyPr>
                      </wps:wsp>
                      <wps:wsp>
                        <wps:cNvPr id="2952" name="Textbox 2952"/>
                        <wps:cNvSpPr txBox="1"/>
                        <wps:spPr>
                          <a:xfrm>
                            <a:off x="415942" y="1112924"/>
                            <a:ext cx="86360" cy="152400"/>
                          </a:xfrm>
                          <a:prstGeom prst="rect">
                            <a:avLst/>
                          </a:prstGeom>
                        </wps:spPr>
                        <wps:txbx>
                          <w:txbxContent>
                            <w:p w:rsidR="00E06D93" w:rsidRDefault="00E06D93" w:rsidP="00E06D93">
                              <w:pPr>
                                <w:spacing w:before="12"/>
                                <w:ind w:left="20"/>
                                <w:rPr>
                                  <w:i/>
                                  <w:sz w:val="18"/>
                                </w:rPr>
                              </w:pPr>
                              <w:r>
                                <w:rPr>
                                  <w:i/>
                                  <w:spacing w:val="-10"/>
                                  <w:sz w:val="18"/>
                                </w:rPr>
                                <w:t>I</w:t>
                              </w:r>
                            </w:p>
                          </w:txbxContent>
                        </wps:txbx>
                        <wps:bodyPr wrap="square" lIns="0" tIns="0" rIns="0" bIns="0" rtlCol="0">
                          <a:noAutofit/>
                        </wps:bodyPr>
                      </wps:wsp>
                    </wpg:wgp>
                  </a:graphicData>
                </a:graphic>
              </wp:anchor>
            </w:drawing>
          </mc:Choice>
          <mc:Fallback>
            <w:pict>
              <v:group w14:anchorId="1C6C2077" id="Group 2887" o:spid="_x0000_s1079" style="position:absolute;margin-left:134.25pt;margin-top:7.15pt;width:272.95pt;height:116.85pt;z-index:-251640832;mso-wrap-distance-left:0;mso-wrap-distance-right:0;mso-position-horizontal-relative:page" coordsize="34664,148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">
                <v:shape id="Graphic 2888" o:spid="_x0000_s1080" style="position:absolute;left:25907;top:10147;width:8662;height:3874;visibility:visible;mso-wrap-style:square;v-text-anchor:top" coordsize="866140,387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" path="m865797,l708493,221709,565872,335926,356763,378931,,387007e" filled="f" strokecolor="#818181" strokeweight=".52914mm">
                  <v:path arrowok="t"/>
                </v:shape>
                <v:shape id="Graphic 2889" o:spid="_x0000_s1081" style="position:absolute;left:8444;top:3084;width:895;height:1213;visibility:visible;mso-wrap-style:square;v-text-anchor:top" coordsize="89535,12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" path="m,112864r6678,3566l13435,119024r7172,1584l28536,121145r23506,-4784l71237,103316,84179,83967,88925,60274,84947,38490,73998,20193,57555,6867,37096,e" filled="f">
                  <v:path arrowok="t"/>
                </v:shape>
                <v:shape id="Graphic 2890" o:spid="_x0000_s1082" style="position:absolute;left:8446;top:3827;width:889;height:1220;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" path="m,114617r6558,3026l13509,119880r7290,1386l28371,121742r23513,-4782l71083,103917,84026,84569,88773,60871,84026,37177,71083,17829,51884,4783,28371,,21008,450,13906,1762,7119,3879,698,6743e" filled="f">
                  <v:path arrowok="t"/>
                </v:shape>
                <v:shape id="Graphic 2891" o:spid="_x0000_s1083" style="position:absolute;left:8451;top:6818;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" path="m,114617r6558,3026l13509,119880r7290,1386l28371,121742r23513,-4786l71083,103908,84026,84558,88773,60871,84026,37177,71083,17829,51884,4783,28371,,21008,446,13906,1752,7119,3868,698,6743e" filled="f">
                  <v:path arrowok="t"/>
                </v:shape>
                <v:shape id="Graphic 2892" o:spid="_x0000_s1084" style="position:absolute;left:8451;top:9813;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" path="m,114617r6558,3026l13509,119880r7290,1386l28371,121742r23513,-4786l71083,103908,84026,84558,88773,60871,84026,37167,71083,17819,51884,4780,28371,,21008,446,13906,1752,7119,3868,698,6743e" filled="f">
                  <v:path arrowok="t"/>
                </v:shape>
                <v:shape id="Graphic 2893" o:spid="_x0000_s1085" style="position:absolute;left:8446;top:4581;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" path="m,114617r6558,3022l13509,119867r7290,1378l28371,121716r23513,-4781l71083,103895,84026,84555,88773,60871,84026,37167,71083,17819,51884,4780,28371,,21008,446,13906,1752,7119,3868,698,6743e" filled="f">
                  <v:path arrowok="t"/>
                </v:shape>
                <v:shape id="Graphic 2894" o:spid="_x0000_s1086" style="position:absolute;left:8451;top:7572;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" path="m,114617r6558,3026l13509,119880r7290,1386l28371,121742r23513,-4786l71083,103908,84026,84558,88773,60871,84026,37177,71083,17829,51884,4783,28371,,21008,446,13906,1752,7119,3868,698,6743e" filled="f">
                  <v:path arrowok="t"/>
                </v:shape>
                <v:shape id="Graphic 2895" o:spid="_x0000_s1087" style="position:absolute;left:8451;top:10567;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" path="m,114617r6558,3026l13509,119880r7290,1386l28371,121742r23513,-4786l71083,103908,84026,84558,88773,60871,84026,37177,71083,17829,51884,4783,28371,,21008,446,13906,1752,7119,3868,698,6743e" filled="f">
                  <v:path arrowok="t"/>
                </v:shape>
                <v:shape id="Graphic 2896" o:spid="_x0000_s1088" style="position:absolute;left:8446;top:5335;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" path="m,114617r6558,3026l13509,119880r7290,1386l28371,121742r23513,-4786l71083,103908,84026,84558,88773,60871,84026,37167,71083,17819,51884,4780,28371,,21008,446,13906,1752,7119,3868,698,6743e" filled="f">
                  <v:path arrowok="t"/>
                </v:shape>
                <v:shape id="Graphic 2897" o:spid="_x0000_s1089" style="position:absolute;left:8451;top:8325;width:889;height:1220;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" path="m,114617r6558,3026l13509,119880r7290,1386l28371,121742r23513,-4782l71083,103917,84026,84569,88773,60871,84026,37177,71083,17829,51884,4783,28371,,21008,446,13906,1752,7119,3868,698,6743e" filled="f">
                  <v:path arrowok="t"/>
                </v:shape>
                <v:shape id="Graphic 2898" o:spid="_x0000_s1090" style="position:absolute;left:8451;top:11320;width:889;height:1220;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" path="m,114617r6558,3026l13509,119880r7290,1386l28371,121742r23513,-4786l71083,103908,84026,84558,88773,60871,84026,37177,71083,17829,51884,4783,28371,,21008,446,13906,1752,7119,3868,698,6743e" filled="f">
                  <v:path arrowok="t"/>
                </v:shape>
                <v:shape id="Graphic 2899" o:spid="_x0000_s1091" style="position:absolute;left:8446;top:6080;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" path="m,114592r6558,3036l13509,119864r7290,1380l28371,121716r23513,-4782l71083,103892,84026,84544,88773,60845,84026,37156,71083,17816,51884,4779,28371,,21008,446,13906,1749,7119,3857,698,6718e" filled="f">
                  <v:path arrowok="t"/>
                </v:shape>
                <v:shape id="Graphic 2900" o:spid="_x0000_s1092" style="position:absolute;left:8451;top:9071;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" path="m,114617r6558,3026l13509,119880r7290,1386l28371,121742r23513,-4786l71083,103908,84026,84558,88773,60871,84026,37177,71083,17829,51884,4783,28371,,21008,446,13906,1752,7119,3868,698,6743e" filled="f">
                  <v:path arrowok="t"/>
                </v:shape>
                <v:shape id="Graphic 2901" o:spid="_x0000_s1093" style="position:absolute;left:8440;top:12065;width:883;height:1207;visibility:visible;mso-wrap-style:square;v-text-anchor:top" coordsize="88265,120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" path="m40373,120446r18951,-7674l74444,99429,84453,81708,88074,60896,83326,37188,70378,17832,51175,4784,27660,,20297,446,13196,1752,6413,3868,,6743e" filled="f">
                  <v:path arrowok="t"/>
                </v:shape>
                <v:shape id="Graphic 2902" o:spid="_x0000_s1094" style="position:absolute;left:8362;top:3875;width:108;height:369;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" path="m10718,l4533,3771,393,10299,203,17907,,25844r4178,6655l10579,36779e" filled="f" strokeweight=".26456mm">
                  <v:path arrowok="t"/>
                </v:shape>
                <v:shape id="Graphic 2903" o:spid="_x0000_s1095" style="position:absolute;left:8362;top:4629;width:108;height:369;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" path="m10718,l4533,3771,393,10299,203,17907,,25844r4178,6655l10579,36779e" filled="f" strokeweight=".26456mm">
                  <v:path arrowok="t"/>
                </v:shape>
                <v:shape id="Graphic 2904" o:spid="_x0000_s1096" style="position:absolute;left:8368;top:7620;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" path="m10718,l4533,3746,393,10299,203,17907,,25844r4178,6629l10579,36779e" filled="f" strokeweight=".26456mm">
                  <v:path arrowok="t"/>
                </v:shape>
                <v:shape id="Graphic 2905" o:spid="_x0000_s1097" style="position:absolute;left:8368;top:10615;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" path="m10718,l4533,3746,393,10274,203,17881,,25819r4178,6654l10579,36779e" filled="f" strokeweight=".26456mm">
                  <v:path arrowok="t"/>
                </v:shape>
                <v:shape id="Graphic 2906" o:spid="_x0000_s1098" style="position:absolute;left:8362;top:5383;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" path="m10718,l4533,3746,393,10274,203,17881,,25819r4178,6654l10579,36766e" filled="f" strokeweight=".26456mm">
                  <v:path arrowok="t"/>
                </v:shape>
                <v:shape id="Graphic 2907" o:spid="_x0000_s1099" style="position:absolute;left:8368;top:8373;width:108;height:369;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" path="m10718,l4533,3746,393,10312,203,17932,,25844r4178,6629l10579,36804e" filled="f" strokeweight=".26456mm">
                  <v:path arrowok="t"/>
                </v:shape>
                <v:shape id="Graphic 2908" o:spid="_x0000_s1100" style="position:absolute;left:8368;top:11369;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" path="m10718,l4533,3746,393,10299,203,17907,,25844r4178,6655l10579,36779e" filled="f" strokeweight=".26456mm">
                  <v:path arrowok="t"/>
                </v:shape>
                <v:shape id="Graphic 2909" o:spid="_x0000_s1101" style="position:absolute;left:8362;top:6128;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" path="m10718,l4533,3746,393,10312,203,17932,,25869r4178,6630l10579,36804e" filled="f" strokeweight=".26456mm">
                  <v:path arrowok="t"/>
                </v:shape>
                <v:shape id="Graphic 2910" o:spid="_x0000_s1102" style="position:absolute;left:8368;top:9119;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" path="m10718,l4533,3797,393,10312,203,17932,,25869r4178,6655l10579,36804e" filled="f" strokeweight=".26456mm">
                  <v:path arrowok="t"/>
                </v:shape>
                <v:shape id="Graphic 2911" o:spid="_x0000_s1103" style="position:absolute;left:8368;top:12114;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" path="m10718,l4533,3771,393,10312,203,17932,,25869r4178,6630l10579,36804e" filled="f" strokeweight=".26456mm">
                  <v:path arrowok="t"/>
                </v:shape>
                <v:shape id="Graphic 2912" o:spid="_x0000_s1104" style="position:absolute;left:8362;top:6882;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" path="m10718,l4533,3771,393,10299,203,17932,,25869r4178,6630l10579,36804e" filled="f" strokeweight=".26456mm">
                  <v:path arrowok="t"/>
                </v:shape>
                <v:shape id="Graphic 2913" o:spid="_x0000_s1105" style="position:absolute;left:8368;top:9872;width:108;height:369;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" path="m10718,l4533,3797,393,10312,203,17932,,25869r4178,6655l10579,36804e" filled="f" strokeweight=".26456mm">
                  <v:path arrowok="t"/>
                </v:shape>
                <v:shape id="Graphic 2914" o:spid="_x0000_s1106" style="position:absolute;left:8836;top:1257;width:12;height:1860;visibility:visible;mso-wrap-style:square;v-text-anchor:top" coordsize="1270,18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" path="m,l,185864e" filled="f">
                  <v:path arrowok="t"/>
                </v:shape>
                <v:shape id="Graphic 2915" o:spid="_x0000_s1107" style="position:absolute;left:25386;top:3084;width:896;height:1213;visibility:visible;mso-wrap-style:square;v-text-anchor:top" coordsize="89535,12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" path="m,112864r6678,3566l13435,119024r7172,1584l28536,121145r23506,-4784l71237,103316,84179,83967,88925,60274,84947,38490,73998,20193,57555,6867,37096,e" filled="f">
                  <v:path arrowok="t"/>
                </v:shape>
                <v:shape id="Graphic 2916" o:spid="_x0000_s1108" style="position:absolute;left:25388;top:3827;width:889;height:1220;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" path="m,114617r6558,3026l13509,119880r7290,1386l28371,121742r23513,-4782l71083,103917,84026,84569,88773,60871,84026,37177,71083,17829,51884,4783,28371,,21008,450,13906,1762,7119,3879,698,6743e" filled="f">
                  <v:path arrowok="t"/>
                </v:shape>
                <v:shape id="Graphic 2917" o:spid="_x0000_s1109" style="position:absolute;left:25393;top:6818;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" path="m,114617r6558,3026l13509,119880r7290,1386l28371,121742r23513,-4786l71083,103908,84026,84558,88773,60871,84026,37177,71083,17829,51884,4783,28371,,21008,446,13906,1752,7119,3868,698,6743e" filled="f">
                  <v:path arrowok="t"/>
                </v:shape>
                <v:shape id="Graphic 2918" o:spid="_x0000_s1110" style="position:absolute;left:25393;top:9813;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" path="m,114617r6558,3026l13509,119880r7290,1386l28371,121742r23513,-4786l71083,103908,84026,84558,88773,60871,84026,37167,71083,17819,51884,4780,28371,,21008,446,13906,1752,7119,3868,698,6743e" filled="f">
                  <v:path arrowok="t"/>
                </v:shape>
                <v:shape id="Graphic 2919" o:spid="_x0000_s1111" style="position:absolute;left:25388;top:4581;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" path="m,114617r6558,3022l13509,119867r7290,1378l28371,121716r23513,-4781l71083,103895,84026,84555,88773,60871,84026,37167,71083,17819,51884,4780,28371,,21008,446,13906,1752,7119,3868,698,6743e" filled="f">
                  <v:path arrowok="t"/>
                </v:shape>
                <v:shape id="Graphic 2920" o:spid="_x0000_s1112" style="position:absolute;left:25393;top:7572;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" path="m,114617r6558,3026l13509,119880r7290,1386l28371,121742r23513,-4786l71083,103908,84026,84558,88773,60871,84026,37177,71083,17829,51884,4783,28371,,21008,446,13906,1752,7119,3868,698,6743e" filled="f">
                  <v:path arrowok="t"/>
                </v:shape>
                <v:shape id="Graphic 2921" o:spid="_x0000_s1113" style="position:absolute;left:25393;top:10567;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" path="m,114617r6558,3026l13509,119880r7290,1386l28371,121742r23513,-4786l71083,103908,84026,84558,88773,60871,84026,37177,71083,17829,51884,4783,28371,,21008,446,13906,1752,7119,3868,698,6743e" filled="f">
                  <v:path arrowok="t"/>
                </v:shape>
                <v:shape id="Graphic 2922" o:spid="_x0000_s1114" style="position:absolute;left:25388;top:5335;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" path="m,114617r6558,3026l13509,119880r7290,1386l28371,121742r23513,-4786l71083,103908,84026,84558,88773,60871,84026,37167,71083,17819,51884,4780,28371,,21008,446,13906,1752,7119,3868,698,6743e" filled="f">
                  <v:path arrowok="t"/>
                </v:shape>
                <v:shape id="Graphic 2923" o:spid="_x0000_s1115" style="position:absolute;left:25393;top:8325;width:889;height:1220;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" path="m,114617r6558,3026l13509,119880r7290,1386l28371,121742r23513,-4782l71083,103917,84026,84569,88773,60871,84026,37177,71083,17829,51884,4783,28371,,21008,446,13906,1752,7119,3868,698,6743e" filled="f">
                  <v:path arrowok="t"/>
                </v:shape>
                <v:shape id="Graphic 2924" o:spid="_x0000_s1116" style="position:absolute;left:25393;top:11320;width:889;height:1220;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" path="m,114617r6558,3026l13509,119880r7290,1386l28371,121742r23513,-4786l71083,103908,84026,84558,88773,60871,84026,37177,71083,17829,51884,4783,28371,,21008,446,13906,1752,7119,3868,698,6743e" filled="f">
                  <v:path arrowok="t"/>
                </v:shape>
                <v:shape id="Graphic 2925" o:spid="_x0000_s1117" style="position:absolute;left:25388;top:6080;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" path="m,114592r6558,3036l13509,119864r7290,1380l28371,121716r23513,-4782l71083,103892,84026,84544,88773,60845,84026,37156,71083,17816,51884,4779,28371,,21008,446,13906,1749,7119,3857,698,6718e" filled="f">
                  <v:path arrowok="t"/>
                </v:shape>
                <v:shape id="Graphic 2926" o:spid="_x0000_s1118" style="position:absolute;left:25393;top:9071;width:889;height:1219;visibility:visible;mso-wrap-style:square;v-text-anchor:top" coordsize="88900,12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" path="m,114617r6558,3026l13509,119880r7290,1386l28371,121742r23513,-4786l71083,103908,84026,84558,88773,60871,84026,37177,71083,17829,51884,4783,28371,,21008,446,13906,1752,7119,3868,698,6743e" filled="f">
                  <v:path arrowok="t"/>
                </v:shape>
                <v:shape id="Graphic 2927" o:spid="_x0000_s1119" style="position:absolute;left:25382;top:12065;width:883;height:1207;visibility:visible;mso-wrap-style:square;v-text-anchor:top" coordsize="88265,120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" path="m40373,120446r18951,-7674l74444,99429,84453,81708,88074,60896,83326,37188,70378,17832,51175,4784,27660,,20297,446,13196,1752,6413,3868,,6743e" filled="f">
                  <v:path arrowok="t"/>
                </v:shape>
                <v:shape id="Graphic 2928" o:spid="_x0000_s1120" style="position:absolute;left:25304;top:3875;width:108;height:369;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" path="m10718,l4533,3771,393,10299,203,17907,,25844r4178,6655l10579,36779e" filled="f" strokeweight=".26456mm">
                  <v:path arrowok="t"/>
                </v:shape>
                <v:shape id="Graphic 2929" o:spid="_x0000_s1121" style="position:absolute;left:25304;top:4629;width:108;height:369;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" path="m10718,l4533,3771,393,10299,203,17907,,25844r4178,6655l10579,36779e" filled="f" strokeweight=".26456mm">
                  <v:path arrowok="t"/>
                </v:shape>
                <v:shape id="Graphic 2930" o:spid="_x0000_s1122" style="position:absolute;left:25310;top:7620;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" path="m10718,l4533,3746,393,10299,203,17907,,25844r4178,6629l10579,36779e" filled="f" strokeweight=".26456mm">
                  <v:path arrowok="t"/>
                </v:shape>
                <v:shape id="Graphic 2931" o:spid="_x0000_s1123" style="position:absolute;left:25310;top:10615;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" path="m10718,l4533,3746,393,10274,203,17881,,25819r4178,6654l10579,36779e" filled="f" strokeweight=".26456mm">
                  <v:path arrowok="t"/>
                </v:shape>
                <v:shape id="Graphic 2932" o:spid="_x0000_s1124" style="position:absolute;left:25304;top:5383;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" path="m10718,l4533,3746,393,10274,203,17881,,25819r4178,6654l10579,36766e" filled="f" strokeweight=".26456mm">
                  <v:path arrowok="t"/>
                </v:shape>
                <v:shape id="Graphic 2933" o:spid="_x0000_s1125" style="position:absolute;left:25310;top:8373;width:108;height:369;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" path="m10718,l4533,3746,393,10312,203,17932,,25844r4178,6629l10579,36804e" filled="f" strokeweight=".26456mm">
                  <v:path arrowok="t"/>
                </v:shape>
                <v:shape id="Graphic 2934" o:spid="_x0000_s1126" style="position:absolute;left:25310;top:11369;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" path="m10718,l4533,3746,393,10299,203,17907,,25844r4178,6655l10579,36779e" filled="f" strokeweight=".26456mm">
                  <v:path arrowok="t"/>
                </v:shape>
                <v:shape id="Graphic 2935" o:spid="_x0000_s1127" style="position:absolute;left:25304;top:6128;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" path="m10718,l4533,3746,393,10312,203,17932,,25869r4178,6630l10579,36804e" filled="f" strokeweight=".26456mm">
                  <v:path arrowok="t"/>
                </v:shape>
                <v:shape id="Graphic 2936" o:spid="_x0000_s1128" style="position:absolute;left:25310;top:9119;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" path="m10718,l4533,3797,393,10312,203,17932,,25869r4178,6655l10579,36804e" filled="f" strokeweight=".26456mm">
                  <v:path arrowok="t"/>
                </v:shape>
                <v:shape id="Graphic 2937" o:spid="_x0000_s1129" style="position:absolute;left:25310;top:12114;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" path="m10718,l4533,3771,393,10312,203,17932,,25869r4178,6630l10579,36804e" filled="f" strokeweight=".26456mm">
                  <v:path arrowok="t"/>
                </v:shape>
                <v:shape id="Graphic 2938" o:spid="_x0000_s1130" style="position:absolute;left:25304;top:6882;width:108;height:368;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" path="m10718,l4533,3771,393,10299,203,17932,,25869r4178,6630l10579,36804e" filled="f" strokeweight=".26456mm">
                  <v:path arrowok="t"/>
                </v:shape>
                <v:shape id="Graphic 2939" o:spid="_x0000_s1131" style="position:absolute;left:25310;top:9872;width:108;height:369;visibility:visible;mso-wrap-style:square;v-text-anchor:top" coordsize="10795,3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" path="m10718,l4533,3797,393,10312,203,17932,,25869r4178,6655l10579,36804e" filled="f" strokeweight=".26456mm">
                  <v:path arrowok="t"/>
                </v:shape>
                <v:shape id="Graphic 2940" o:spid="_x0000_s1132" style="position:absolute;left:25778;top:1257;width:12;height:1860;visibility:visible;mso-wrap-style:square;v-text-anchor:top" coordsize="1270,18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" path="m,l,185864e" filled="f">
                  <v:path arrowok="t"/>
                </v:shape>
                <v:shape id="Graphic 2941" o:spid="_x0000_s1133" style="position:absolute;left:5183;top:118;width:24676;height:1105;visibility:visible;mso-wrap-style:square;v-text-anchor:top" coordsize="2467610,110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" path="m110210,l,110210em173913,l63703,110210em237616,l127406,110210em301320,l191109,110210em365023,l254812,110210em428726,l318516,110210em492429,l382219,110210em556133,l445922,110210em619836,l509625,110210em683539,l573328,110210em747242,l637032,110210em810945,l700735,110210em874649,l764438,110210em938339,l828141,110210em1002042,l891844,110210em1065745,l955547,110210em1129449,l1019251,110210em1193152,l1082954,110210em1256855,l1146657,110210em1320558,l1210360,110210em1384261,l1274051,110210em1447965,l1337754,110210em1511668,l1401457,110210em1575371,l1465160,110210em1639074,l1528864,110210em1702777,l1592567,110210em1766481,l1656270,110210em1830184,l1719973,110210em1893887,l1783676,110210em1957590,l1847380,110210em2021293,l1911083,110210em2084997,l1974786,110210em2148700,l2038489,110210em2212403,l2102192,110210em2276106,l2165896,110210em2339809,l2229599,110210em2403513,l2293302,110210em2467216,l2357005,110210e" filled="f" strokeweight="1.87pt">
                  <v:path arrowok="t"/>
                </v:shape>
                <v:shape id="Graphic 2942" o:spid="_x0000_s1134" style="position:absolute;left:5099;top:1283;width:24841;height:13;visibility:visible;mso-wrap-style:square;v-text-anchor:top" coordsize="248412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" path="m,l2484005,e" filled="f" strokeweight="1.5pt">
                  <v:path arrowok="t"/>
                </v:shape>
                <v:shape id="Graphic 2943" o:spid="_x0000_s1135" style="position:absolute;left:8787;top:13240;width:17164;height:1569;visibility:visible;mso-wrap-style:square;v-text-anchor:top" coordsize="1716405,156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" path="m1715998,l,,,156324r1715998,l1715998,xe" fillcolor="#a8a8a8" stroked="f">
                  <v:path arrowok="t"/>
                </v:shape>
                <v:shape id="Graphic 2944" o:spid="_x0000_s1136" style="position:absolute;left:8787;top:13240;width:17164;height:1569;visibility:visible;mso-wrap-style:square;v-text-anchor:top" coordsize="1716405,156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" path="m,156324r1715998,l1715998,,,,,156324xe" filled="f" strokeweight=".17636mm">
                  <v:path arrowok="t"/>
                </v:shape>
                <v:shape id="Image 2945" o:spid="_x0000_s1137" type="#_x0000_t75" style="position:absolute;left:8339;top:13209;width:922;height:16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">
                  <v:imagedata r:id="rId54" o:title=""/>
                </v:shape>
                <v:shape id="Graphic 2946" o:spid="_x0000_s1138" style="position:absolute;left:25871;top:13240;width:527;height:1569;visibility:visible;mso-wrap-style:square;v-text-anchor:top" coordsize="52705,156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" path="m,l,156324r20418,-6143l37095,133429,48339,108586,52463,78168,48339,47743,37095,22896,20418,6143,,xe" fillcolor="#a8a8a8" stroked="f">
                  <v:path arrowok="t"/>
                </v:shape>
                <v:shape id="Graphic 2947" o:spid="_x0000_s1139" style="position:absolute;left:25871;top:13240;width:527;height:1569;visibility:visible;mso-wrap-style:square;v-text-anchor:top" coordsize="52705,156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" path="m,156324r20418,-6143l37095,133429,48339,108586,52463,78168,48339,47743,37095,22896,20418,6143,,e" filled="f" strokeweight=".5pt">
                  <v:path arrowok="t"/>
                </v:shape>
                <v:shape id="Image 2948" o:spid="_x0000_s1140" type="#_x0000_t75" style="position:absolute;left:13631;top:6183;width:1559;height:15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">
                  <v:imagedata r:id="rId55" o:title=""/>
                </v:shape>
                <v:shape id="Graphic 2949" o:spid="_x0000_s1141" style="position:absolute;left:95;top:10147;width:8661;height:3874;visibility:visible;mso-wrap-style:square;v-text-anchor:top" coordsize="866140,387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" path="m,l157303,221709,299924,335926r209109,43005l865797,387007e" filled="f" strokecolor="#818181" strokeweight=".52914mm">
                  <v:path arrowok="t"/>
                </v:shape>
                <v:shape id="Graphic 2950" o:spid="_x0000_s1142" style="position:absolute;left:3785;top:12615;width:1117;height:851;visibility:visible;mso-wrap-style:square;v-text-anchor:top" coordsize="111760,85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" path="m35039,l,84569,111239,81102,35039,xe" fillcolor="#818181" stroked="f">
                  <v:path arrowok="t"/>
                </v:shape>
                <v:shape id="Textbox 2951" o:spid="_x0000_s1143" type="#_x0000_t202" style="position:absolute;left:13547;top:4693;width:908;height:1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" filled="f" stroked="f">
                  <v:textbox inset="0,0,0,0">
                    <w:txbxContent>
                      <w:p w:rsidR="00E06D93" w:rsidRDefault="00E06D93" w:rsidP="00E06D93">
                        <w:pPr>
                          <w:spacing w:line="203" w:lineRule="exact"/>
                          <w:rPr>
                            <w:sz w:val="18"/>
                          </w:rPr>
                        </w:pPr>
                        <w:r>
                          <w:rPr>
                            <w:spacing w:val="-10"/>
                            <w:sz w:val="18"/>
                          </w:rPr>
                          <w:t>B</w:t>
                        </w:r>
                      </w:p>
                    </w:txbxContent>
                  </v:textbox>
                </v:shape>
                <v:shape id="Textbox 2952" o:spid="_x0000_s1144" type="#_x0000_t202" style="position:absolute;left:4159;top:11129;width:864;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" filled="f" stroked="f">
                  <v:textbox inset="0,0,0,0">
                    <w:txbxContent>
                      <w:p w:rsidR="00E06D93" w:rsidRDefault="00E06D93" w:rsidP="00E06D93">
                        <w:pPr>
                          <w:spacing w:before="12"/>
                          <w:ind w:left="20"/>
                          <w:rPr>
                            <w:i/>
                            <w:sz w:val="18"/>
                          </w:rPr>
                        </w:pPr>
                        <w:r>
                          <w:rPr>
                            <w:i/>
                            <w:spacing w:val="-10"/>
                            <w:sz w:val="18"/>
                          </w:rPr>
                          <w:t>I</w:t>
                        </w:r>
                      </w:p>
                    </w:txbxContent>
                  </v:textbox>
                </v:shape>
                <w10:wrap type="topAndBottom" anchorx="page"/>
              </v:group>
            </w:pict>
          </mc:Fallback>
        </mc:AlternateContent>
      </w:r>
    </w:p>
    <w:p w:rsidR="00E06D93" w:rsidRDefault="00E06D93" w:rsidP="00E06D93">
      <w:pPr>
        <w:pStyle w:val="BodyText"/>
        <w:spacing w:line="348" w:lineRule="auto"/>
        <w:jc w:val="both"/>
        <w:rPr>
          <w:b/>
          <w:lang w:val="en-US"/>
        </w:rPr>
      </w:pPr>
    </w:p>
    <w:p w:rsidR="00E06D93" w:rsidRDefault="00E06D93" w:rsidP="00E06D93">
      <w:pPr>
        <w:pStyle w:val="BodyText"/>
        <w:spacing w:line="348" w:lineRule="auto"/>
        <w:jc w:val="both"/>
        <w:rPr>
          <w:b/>
          <w:lang w:val="en-US"/>
        </w:rPr>
      </w:pPr>
      <w:r w:rsidRPr="00BE743C">
        <w:rPr>
          <w:b/>
          <w:lang w:val="en-US"/>
        </w:rPr>
        <w:t xml:space="preserve">Đáp án: </w:t>
      </w:r>
      <w:r>
        <w:rPr>
          <w:b/>
          <w:lang w:val="en-US"/>
        </w:rPr>
        <w:t>2</w:t>
      </w:r>
    </w:p>
    <w:p w:rsidR="00B72BC1" w:rsidRPr="00BE743C" w:rsidRDefault="00B72BC1" w:rsidP="00BE743C">
      <w:pPr>
        <w:pStyle w:val="BodyText"/>
        <w:spacing w:line="348" w:lineRule="auto"/>
        <w:jc w:val="both"/>
        <w:rPr>
          <w:b/>
          <w:lang w:val="en-US"/>
        </w:rPr>
      </w:pPr>
    </w:p>
    <w:sectPr w:rsidR="00B72BC1" w:rsidRPr="00BE743C" w:rsidSect="00004AF3">
      <w:pgSz w:w="11907" w:h="16840" w:code="9"/>
      <w:pgMar w:top="1134" w:right="1134" w:bottom="113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1057BB"/>
    <w:multiLevelType w:val="multilevel"/>
    <w:tmpl w:val="0A3AC9DE"/>
    <w:lvl w:ilvl="0">
      <w:start w:val="1"/>
      <w:numFmt w:val="decimal"/>
      <w:lvlText w:val="Câu 3.%1."/>
      <w:lvlJc w:val="left"/>
      <w:rPr>
        <w:rFonts w:ascii="Times New Roman" w:hAnsi="Times New Roman"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29F0386"/>
    <w:multiLevelType w:val="multilevel"/>
    <w:tmpl w:val="D9E82180"/>
    <w:lvl w:ilvl="0">
      <w:start w:val="4"/>
      <w:numFmt w:val="decimal"/>
      <w:lvlText w:val="3.%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3FB34E1"/>
    <w:multiLevelType w:val="multilevel"/>
    <w:tmpl w:val="26ECB2D2"/>
    <w:lvl w:ilvl="0">
      <w:start w:val="3"/>
      <w:numFmt w:val="decimal"/>
      <w:lvlText w:val="%1"/>
      <w:lvlJc w:val="left"/>
      <w:pPr>
        <w:ind w:left="273" w:hanging="544"/>
      </w:pPr>
      <w:rPr>
        <w:rFonts w:hint="default"/>
        <w:lang w:val="vi" w:eastAsia="en-US" w:bidi="ar-SA"/>
      </w:rPr>
    </w:lvl>
    <w:lvl w:ilvl="1">
      <w:start w:val="22"/>
      <w:numFmt w:val="decimal"/>
      <w:lvlText w:val="%1.%2."/>
      <w:lvlJc w:val="left"/>
      <w:pPr>
        <w:ind w:left="273" w:hanging="544"/>
        <w:jc w:val="right"/>
      </w:pPr>
      <w:rPr>
        <w:rFonts w:hint="default"/>
        <w:spacing w:val="0"/>
        <w:w w:val="100"/>
        <w:lang w:val="vi" w:eastAsia="en-US" w:bidi="ar-SA"/>
      </w:rPr>
    </w:lvl>
    <w:lvl w:ilvl="2">
      <w:start w:val="1"/>
      <w:numFmt w:val="lowerLetter"/>
      <w:lvlText w:val="%3)"/>
      <w:lvlJc w:val="left"/>
      <w:pPr>
        <w:ind w:left="803" w:hanging="247"/>
      </w:pPr>
      <w:rPr>
        <w:rFonts w:ascii="Times New Roman" w:eastAsia="Times New Roman" w:hAnsi="Times New Roman" w:cs="Times New Roman" w:hint="default"/>
        <w:b w:val="0"/>
        <w:bCs w:val="0"/>
        <w:i w:val="0"/>
        <w:iCs w:val="0"/>
        <w:spacing w:val="0"/>
        <w:w w:val="100"/>
        <w:sz w:val="24"/>
        <w:szCs w:val="24"/>
        <w:lang w:val="vi" w:eastAsia="en-US" w:bidi="ar-SA"/>
      </w:rPr>
    </w:lvl>
    <w:lvl w:ilvl="3">
      <w:numFmt w:val="bullet"/>
      <w:lvlText w:val="•"/>
      <w:lvlJc w:val="left"/>
      <w:pPr>
        <w:ind w:left="2862" w:hanging="247"/>
      </w:pPr>
      <w:rPr>
        <w:rFonts w:hint="default"/>
        <w:lang w:val="vi" w:eastAsia="en-US" w:bidi="ar-SA"/>
      </w:rPr>
    </w:lvl>
    <w:lvl w:ilvl="4">
      <w:numFmt w:val="bullet"/>
      <w:lvlText w:val="•"/>
      <w:lvlJc w:val="left"/>
      <w:pPr>
        <w:ind w:left="3893" w:hanging="247"/>
      </w:pPr>
      <w:rPr>
        <w:rFonts w:hint="default"/>
        <w:lang w:val="vi" w:eastAsia="en-US" w:bidi="ar-SA"/>
      </w:rPr>
    </w:lvl>
    <w:lvl w:ilvl="5">
      <w:numFmt w:val="bullet"/>
      <w:lvlText w:val="•"/>
      <w:lvlJc w:val="left"/>
      <w:pPr>
        <w:ind w:left="4925" w:hanging="247"/>
      </w:pPr>
      <w:rPr>
        <w:rFonts w:hint="default"/>
        <w:lang w:val="vi" w:eastAsia="en-US" w:bidi="ar-SA"/>
      </w:rPr>
    </w:lvl>
    <w:lvl w:ilvl="6">
      <w:numFmt w:val="bullet"/>
      <w:lvlText w:val="•"/>
      <w:lvlJc w:val="left"/>
      <w:pPr>
        <w:ind w:left="5956" w:hanging="247"/>
      </w:pPr>
      <w:rPr>
        <w:rFonts w:hint="default"/>
        <w:lang w:val="vi" w:eastAsia="en-US" w:bidi="ar-SA"/>
      </w:rPr>
    </w:lvl>
    <w:lvl w:ilvl="7">
      <w:numFmt w:val="bullet"/>
      <w:lvlText w:val="•"/>
      <w:lvlJc w:val="left"/>
      <w:pPr>
        <w:ind w:left="6987" w:hanging="247"/>
      </w:pPr>
      <w:rPr>
        <w:rFonts w:hint="default"/>
        <w:lang w:val="vi" w:eastAsia="en-US" w:bidi="ar-SA"/>
      </w:rPr>
    </w:lvl>
    <w:lvl w:ilvl="8">
      <w:numFmt w:val="bullet"/>
      <w:lvlText w:val="•"/>
      <w:lvlJc w:val="left"/>
      <w:pPr>
        <w:ind w:left="8019" w:hanging="247"/>
      </w:pPr>
      <w:rPr>
        <w:rFonts w:hint="default"/>
        <w:lang w:val="vi" w:eastAsia="en-US" w:bidi="ar-SA"/>
      </w:rPr>
    </w:lvl>
  </w:abstractNum>
  <w:abstractNum w:abstractNumId="3" w15:restartNumberingAfterBreak="0">
    <w:nsid w:val="1BE55CF9"/>
    <w:multiLevelType w:val="hybridMultilevel"/>
    <w:tmpl w:val="2ACEABFA"/>
    <w:lvl w:ilvl="0" w:tplc="265E701C">
      <w:start w:val="1"/>
      <w:numFmt w:val="lowerLetter"/>
      <w:lvlText w:val="%1)"/>
      <w:lvlJc w:val="left"/>
      <w:pPr>
        <w:ind w:left="803" w:hanging="247"/>
      </w:pPr>
      <w:rPr>
        <w:rFonts w:ascii="Times New Roman" w:eastAsia="Times New Roman" w:hAnsi="Times New Roman" w:cs="Times New Roman" w:hint="default"/>
        <w:b w:val="0"/>
        <w:bCs w:val="0"/>
        <w:i w:val="0"/>
        <w:iCs w:val="0"/>
        <w:spacing w:val="0"/>
        <w:w w:val="100"/>
        <w:sz w:val="24"/>
        <w:szCs w:val="24"/>
        <w:lang w:val="vi" w:eastAsia="en-US" w:bidi="ar-SA"/>
      </w:rPr>
    </w:lvl>
    <w:lvl w:ilvl="1" w:tplc="3B744AFA">
      <w:numFmt w:val="bullet"/>
      <w:lvlText w:val="•"/>
      <w:lvlJc w:val="left"/>
      <w:pPr>
        <w:ind w:left="1728" w:hanging="247"/>
      </w:pPr>
      <w:rPr>
        <w:rFonts w:hint="default"/>
        <w:lang w:val="vi" w:eastAsia="en-US" w:bidi="ar-SA"/>
      </w:rPr>
    </w:lvl>
    <w:lvl w:ilvl="2" w:tplc="A67C7576">
      <w:numFmt w:val="bullet"/>
      <w:lvlText w:val="•"/>
      <w:lvlJc w:val="left"/>
      <w:pPr>
        <w:ind w:left="2656" w:hanging="247"/>
      </w:pPr>
      <w:rPr>
        <w:rFonts w:hint="default"/>
        <w:lang w:val="vi" w:eastAsia="en-US" w:bidi="ar-SA"/>
      </w:rPr>
    </w:lvl>
    <w:lvl w:ilvl="3" w:tplc="B73AE29A">
      <w:numFmt w:val="bullet"/>
      <w:lvlText w:val="•"/>
      <w:lvlJc w:val="left"/>
      <w:pPr>
        <w:ind w:left="3584" w:hanging="247"/>
      </w:pPr>
      <w:rPr>
        <w:rFonts w:hint="default"/>
        <w:lang w:val="vi" w:eastAsia="en-US" w:bidi="ar-SA"/>
      </w:rPr>
    </w:lvl>
    <w:lvl w:ilvl="4" w:tplc="D8C2282C">
      <w:numFmt w:val="bullet"/>
      <w:lvlText w:val="•"/>
      <w:lvlJc w:val="left"/>
      <w:pPr>
        <w:ind w:left="4512" w:hanging="247"/>
      </w:pPr>
      <w:rPr>
        <w:rFonts w:hint="default"/>
        <w:lang w:val="vi" w:eastAsia="en-US" w:bidi="ar-SA"/>
      </w:rPr>
    </w:lvl>
    <w:lvl w:ilvl="5" w:tplc="6A56E4F6">
      <w:numFmt w:val="bullet"/>
      <w:lvlText w:val="•"/>
      <w:lvlJc w:val="left"/>
      <w:pPr>
        <w:ind w:left="5440" w:hanging="247"/>
      </w:pPr>
      <w:rPr>
        <w:rFonts w:hint="default"/>
        <w:lang w:val="vi" w:eastAsia="en-US" w:bidi="ar-SA"/>
      </w:rPr>
    </w:lvl>
    <w:lvl w:ilvl="6" w:tplc="41C0F14C">
      <w:numFmt w:val="bullet"/>
      <w:lvlText w:val="•"/>
      <w:lvlJc w:val="left"/>
      <w:pPr>
        <w:ind w:left="6369" w:hanging="247"/>
      </w:pPr>
      <w:rPr>
        <w:rFonts w:hint="default"/>
        <w:lang w:val="vi" w:eastAsia="en-US" w:bidi="ar-SA"/>
      </w:rPr>
    </w:lvl>
    <w:lvl w:ilvl="7" w:tplc="AE9E57D6">
      <w:numFmt w:val="bullet"/>
      <w:lvlText w:val="•"/>
      <w:lvlJc w:val="left"/>
      <w:pPr>
        <w:ind w:left="7297" w:hanging="247"/>
      </w:pPr>
      <w:rPr>
        <w:rFonts w:hint="default"/>
        <w:lang w:val="vi" w:eastAsia="en-US" w:bidi="ar-SA"/>
      </w:rPr>
    </w:lvl>
    <w:lvl w:ilvl="8" w:tplc="1652B684">
      <w:numFmt w:val="bullet"/>
      <w:lvlText w:val="•"/>
      <w:lvlJc w:val="left"/>
      <w:pPr>
        <w:ind w:left="8225" w:hanging="247"/>
      </w:pPr>
      <w:rPr>
        <w:rFonts w:hint="default"/>
        <w:lang w:val="vi" w:eastAsia="en-US" w:bidi="ar-SA"/>
      </w:rPr>
    </w:lvl>
  </w:abstractNum>
  <w:abstractNum w:abstractNumId="4" w15:restartNumberingAfterBreak="0">
    <w:nsid w:val="26FB1FA7"/>
    <w:multiLevelType w:val="hybridMultilevel"/>
    <w:tmpl w:val="14C89874"/>
    <w:lvl w:ilvl="0" w:tplc="1E306516">
      <w:start w:val="2"/>
      <w:numFmt w:val="lowerLetter"/>
      <w:lvlText w:val="%1)"/>
      <w:lvlJc w:val="left"/>
      <w:pPr>
        <w:ind w:left="699" w:hanging="256"/>
      </w:pPr>
      <w:rPr>
        <w:rFonts w:ascii="Times New Roman" w:eastAsia="Times New Roman" w:hAnsi="Times New Roman" w:cs="Times New Roman" w:hint="default"/>
        <w:b w:val="0"/>
        <w:bCs w:val="0"/>
        <w:i w:val="0"/>
        <w:iCs w:val="0"/>
        <w:spacing w:val="0"/>
        <w:w w:val="100"/>
        <w:sz w:val="24"/>
        <w:szCs w:val="24"/>
        <w:lang w:val="vi" w:eastAsia="en-US" w:bidi="ar-SA"/>
      </w:rPr>
    </w:lvl>
    <w:lvl w:ilvl="1" w:tplc="98F46234">
      <w:numFmt w:val="bullet"/>
      <w:lvlText w:val="•"/>
      <w:lvlJc w:val="left"/>
      <w:pPr>
        <w:ind w:left="1638" w:hanging="256"/>
      </w:pPr>
      <w:rPr>
        <w:rFonts w:hint="default"/>
        <w:lang w:val="vi" w:eastAsia="en-US" w:bidi="ar-SA"/>
      </w:rPr>
    </w:lvl>
    <w:lvl w:ilvl="2" w:tplc="EF4235A4">
      <w:numFmt w:val="bullet"/>
      <w:lvlText w:val="•"/>
      <w:lvlJc w:val="left"/>
      <w:pPr>
        <w:ind w:left="2576" w:hanging="256"/>
      </w:pPr>
      <w:rPr>
        <w:rFonts w:hint="default"/>
        <w:lang w:val="vi" w:eastAsia="en-US" w:bidi="ar-SA"/>
      </w:rPr>
    </w:lvl>
    <w:lvl w:ilvl="3" w:tplc="28FCA8F0">
      <w:numFmt w:val="bullet"/>
      <w:lvlText w:val="•"/>
      <w:lvlJc w:val="left"/>
      <w:pPr>
        <w:ind w:left="3514" w:hanging="256"/>
      </w:pPr>
      <w:rPr>
        <w:rFonts w:hint="default"/>
        <w:lang w:val="vi" w:eastAsia="en-US" w:bidi="ar-SA"/>
      </w:rPr>
    </w:lvl>
    <w:lvl w:ilvl="4" w:tplc="8926EBE0">
      <w:numFmt w:val="bullet"/>
      <w:lvlText w:val="•"/>
      <w:lvlJc w:val="left"/>
      <w:pPr>
        <w:ind w:left="4452" w:hanging="256"/>
      </w:pPr>
      <w:rPr>
        <w:rFonts w:hint="default"/>
        <w:lang w:val="vi" w:eastAsia="en-US" w:bidi="ar-SA"/>
      </w:rPr>
    </w:lvl>
    <w:lvl w:ilvl="5" w:tplc="A22E4F8C">
      <w:numFmt w:val="bullet"/>
      <w:lvlText w:val="•"/>
      <w:lvlJc w:val="left"/>
      <w:pPr>
        <w:ind w:left="5390" w:hanging="256"/>
      </w:pPr>
      <w:rPr>
        <w:rFonts w:hint="default"/>
        <w:lang w:val="vi" w:eastAsia="en-US" w:bidi="ar-SA"/>
      </w:rPr>
    </w:lvl>
    <w:lvl w:ilvl="6" w:tplc="3D1EFC80">
      <w:numFmt w:val="bullet"/>
      <w:lvlText w:val="•"/>
      <w:lvlJc w:val="left"/>
      <w:pPr>
        <w:ind w:left="6329" w:hanging="256"/>
      </w:pPr>
      <w:rPr>
        <w:rFonts w:hint="default"/>
        <w:lang w:val="vi" w:eastAsia="en-US" w:bidi="ar-SA"/>
      </w:rPr>
    </w:lvl>
    <w:lvl w:ilvl="7" w:tplc="3CCA89B4">
      <w:numFmt w:val="bullet"/>
      <w:lvlText w:val="•"/>
      <w:lvlJc w:val="left"/>
      <w:pPr>
        <w:ind w:left="7267" w:hanging="256"/>
      </w:pPr>
      <w:rPr>
        <w:rFonts w:hint="default"/>
        <w:lang w:val="vi" w:eastAsia="en-US" w:bidi="ar-SA"/>
      </w:rPr>
    </w:lvl>
    <w:lvl w:ilvl="8" w:tplc="484050D2">
      <w:numFmt w:val="bullet"/>
      <w:lvlText w:val="•"/>
      <w:lvlJc w:val="left"/>
      <w:pPr>
        <w:ind w:left="8205" w:hanging="256"/>
      </w:pPr>
      <w:rPr>
        <w:rFonts w:hint="default"/>
        <w:lang w:val="vi" w:eastAsia="en-US" w:bidi="ar-SA"/>
      </w:rPr>
    </w:lvl>
  </w:abstractNum>
  <w:abstractNum w:abstractNumId="5" w15:restartNumberingAfterBreak="0">
    <w:nsid w:val="500A554E"/>
    <w:multiLevelType w:val="multilevel"/>
    <w:tmpl w:val="0436C52C"/>
    <w:lvl w:ilvl="0">
      <w:start w:val="1"/>
      <w:numFmt w:val="decimal"/>
      <w:lvlText w:val="3.%1."/>
      <w:lvlJc w:val="left"/>
      <w:rPr>
        <w:rFonts w:ascii="Times New Roman" w:eastAsia="Times New Roman" w:hAnsi="Times New Roman" w:cs="Times New Roman"/>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5A646EB3"/>
    <w:multiLevelType w:val="hybridMultilevel"/>
    <w:tmpl w:val="50205660"/>
    <w:lvl w:ilvl="0" w:tplc="21842A40">
      <w:start w:val="1"/>
      <w:numFmt w:val="lowerLetter"/>
      <w:lvlText w:val="%1)"/>
      <w:lvlJc w:val="left"/>
      <w:pPr>
        <w:ind w:left="690" w:hanging="247"/>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1" w:tplc="323EEB14">
      <w:numFmt w:val="bullet"/>
      <w:lvlText w:val="•"/>
      <w:lvlJc w:val="left"/>
      <w:pPr>
        <w:ind w:left="1157" w:hanging="247"/>
      </w:pPr>
      <w:rPr>
        <w:rFonts w:hint="default"/>
        <w:lang w:val="vi" w:eastAsia="en-US" w:bidi="ar-SA"/>
      </w:rPr>
    </w:lvl>
    <w:lvl w:ilvl="2" w:tplc="F3B4EA14">
      <w:numFmt w:val="bullet"/>
      <w:lvlText w:val="•"/>
      <w:lvlJc w:val="left"/>
      <w:pPr>
        <w:ind w:left="1614" w:hanging="247"/>
      </w:pPr>
      <w:rPr>
        <w:rFonts w:hint="default"/>
        <w:lang w:val="vi" w:eastAsia="en-US" w:bidi="ar-SA"/>
      </w:rPr>
    </w:lvl>
    <w:lvl w:ilvl="3" w:tplc="C2C81256">
      <w:numFmt w:val="bullet"/>
      <w:lvlText w:val="•"/>
      <w:lvlJc w:val="left"/>
      <w:pPr>
        <w:ind w:left="2071" w:hanging="247"/>
      </w:pPr>
      <w:rPr>
        <w:rFonts w:hint="default"/>
        <w:lang w:val="vi" w:eastAsia="en-US" w:bidi="ar-SA"/>
      </w:rPr>
    </w:lvl>
    <w:lvl w:ilvl="4" w:tplc="BE52CB56">
      <w:numFmt w:val="bullet"/>
      <w:lvlText w:val="•"/>
      <w:lvlJc w:val="left"/>
      <w:pPr>
        <w:ind w:left="2529" w:hanging="247"/>
      </w:pPr>
      <w:rPr>
        <w:rFonts w:hint="default"/>
        <w:lang w:val="vi" w:eastAsia="en-US" w:bidi="ar-SA"/>
      </w:rPr>
    </w:lvl>
    <w:lvl w:ilvl="5" w:tplc="16C60CFE">
      <w:numFmt w:val="bullet"/>
      <w:lvlText w:val="•"/>
      <w:lvlJc w:val="left"/>
      <w:pPr>
        <w:ind w:left="2986" w:hanging="247"/>
      </w:pPr>
      <w:rPr>
        <w:rFonts w:hint="default"/>
        <w:lang w:val="vi" w:eastAsia="en-US" w:bidi="ar-SA"/>
      </w:rPr>
    </w:lvl>
    <w:lvl w:ilvl="6" w:tplc="CC66ECCE">
      <w:numFmt w:val="bullet"/>
      <w:lvlText w:val="•"/>
      <w:lvlJc w:val="left"/>
      <w:pPr>
        <w:ind w:left="3443" w:hanging="247"/>
      </w:pPr>
      <w:rPr>
        <w:rFonts w:hint="default"/>
        <w:lang w:val="vi" w:eastAsia="en-US" w:bidi="ar-SA"/>
      </w:rPr>
    </w:lvl>
    <w:lvl w:ilvl="7" w:tplc="58E6C66E">
      <w:numFmt w:val="bullet"/>
      <w:lvlText w:val="•"/>
      <w:lvlJc w:val="left"/>
      <w:pPr>
        <w:ind w:left="3901" w:hanging="247"/>
      </w:pPr>
      <w:rPr>
        <w:rFonts w:hint="default"/>
        <w:lang w:val="vi" w:eastAsia="en-US" w:bidi="ar-SA"/>
      </w:rPr>
    </w:lvl>
    <w:lvl w:ilvl="8" w:tplc="0044ABB8">
      <w:numFmt w:val="bullet"/>
      <w:lvlText w:val="•"/>
      <w:lvlJc w:val="left"/>
      <w:pPr>
        <w:ind w:left="4358" w:hanging="247"/>
      </w:pPr>
      <w:rPr>
        <w:rFonts w:hint="default"/>
        <w:lang w:val="vi" w:eastAsia="en-US" w:bidi="ar-SA"/>
      </w:rPr>
    </w:lvl>
  </w:abstractNum>
  <w:abstractNum w:abstractNumId="7" w15:restartNumberingAfterBreak="0">
    <w:nsid w:val="79B84CFA"/>
    <w:multiLevelType w:val="multilevel"/>
    <w:tmpl w:val="14961D4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7"/>
  </w:num>
  <w:num w:numId="3">
    <w:abstractNumId w:val="5"/>
  </w:num>
  <w:num w:numId="4">
    <w:abstractNumId w:val="1"/>
  </w:num>
  <w:num w:numId="5">
    <w:abstractNumId w:val="2"/>
  </w:num>
  <w:num w:numId="6">
    <w:abstractNumId w:val="3"/>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4AF3"/>
    <w:rsid w:val="00004AF3"/>
    <w:rsid w:val="00055FDE"/>
    <w:rsid w:val="001D18FB"/>
    <w:rsid w:val="00370202"/>
    <w:rsid w:val="00384C9A"/>
    <w:rsid w:val="00514AD6"/>
    <w:rsid w:val="005570DC"/>
    <w:rsid w:val="00724106"/>
    <w:rsid w:val="00A47B18"/>
    <w:rsid w:val="00A72973"/>
    <w:rsid w:val="00AB3E33"/>
    <w:rsid w:val="00B31416"/>
    <w:rsid w:val="00B72BC1"/>
    <w:rsid w:val="00BA6689"/>
    <w:rsid w:val="00BE743C"/>
    <w:rsid w:val="00E06D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E4D0F0"/>
  <w15:chartTrackingRefBased/>
  <w15:docId w15:val="{E41F41E8-03F7-4870-96E9-C3D7D6977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4AF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2">
    <w:name w:val="Body text (2)_"/>
    <w:basedOn w:val="DefaultParagraphFont"/>
    <w:link w:val="Bodytext20"/>
    <w:rsid w:val="00004AF3"/>
    <w:rPr>
      <w:rFonts w:ascii="Times New Roman" w:eastAsia="Times New Roman" w:hAnsi="Times New Roman" w:cs="Times New Roman"/>
    </w:rPr>
  </w:style>
  <w:style w:type="paragraph" w:customStyle="1" w:styleId="Bodytext20">
    <w:name w:val="Body text (2)"/>
    <w:basedOn w:val="Normal"/>
    <w:link w:val="Bodytext2"/>
    <w:qFormat/>
    <w:rsid w:val="00004AF3"/>
    <w:pPr>
      <w:widowControl w:val="0"/>
      <w:spacing w:after="0" w:line="314" w:lineRule="auto"/>
      <w:ind w:left="420"/>
    </w:pPr>
    <w:rPr>
      <w:rFonts w:ascii="Times New Roman" w:eastAsia="Times New Roman" w:hAnsi="Times New Roman" w:cs="Times New Roman"/>
    </w:rPr>
  </w:style>
  <w:style w:type="paragraph" w:styleId="ListParagraph">
    <w:name w:val="List Paragraph"/>
    <w:basedOn w:val="Normal"/>
    <w:uiPriority w:val="1"/>
    <w:qFormat/>
    <w:rsid w:val="00004AF3"/>
    <w:pPr>
      <w:ind w:left="720"/>
      <w:contextualSpacing/>
    </w:pPr>
  </w:style>
  <w:style w:type="paragraph" w:styleId="BodyText">
    <w:name w:val="Body Text"/>
    <w:basedOn w:val="Normal"/>
    <w:link w:val="BodyTextChar"/>
    <w:uiPriority w:val="1"/>
    <w:qFormat/>
    <w:rsid w:val="00BA6689"/>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BA6689"/>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BA6689"/>
    <w:pPr>
      <w:widowControl w:val="0"/>
      <w:autoSpaceDE w:val="0"/>
      <w:autoSpaceDN w:val="0"/>
      <w:spacing w:after="0" w:line="240" w:lineRule="auto"/>
      <w:jc w:val="center"/>
    </w:pPr>
    <w:rPr>
      <w:rFonts w:ascii="Times New Roman" w:eastAsia="Times New Roman" w:hAnsi="Times New Roman" w:cs="Times New Roman"/>
      <w:lang w:val="vi"/>
    </w:rPr>
  </w:style>
  <w:style w:type="character" w:customStyle="1" w:styleId="Bodytext19">
    <w:name w:val="Body text (19)_"/>
    <w:basedOn w:val="DefaultParagraphFont"/>
    <w:link w:val="Bodytext191"/>
    <w:rsid w:val="00A72973"/>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A72973"/>
    <w:rPr>
      <w:rFonts w:ascii="Times New Roman" w:eastAsia="Times New Roman" w:hAnsi="Times New Roman" w:cs="Times New Roman"/>
      <w:i/>
      <w:iCs/>
      <w:color w:val="000000"/>
      <w:spacing w:val="0"/>
      <w:w w:val="100"/>
      <w:position w:val="0"/>
      <w:shd w:val="clear" w:color="auto" w:fill="FFFFFF"/>
      <w:lang w:val="vi-VN" w:eastAsia="vi-VN" w:bidi="vi-VN"/>
    </w:rPr>
  </w:style>
  <w:style w:type="paragraph" w:customStyle="1" w:styleId="Bodytext191">
    <w:name w:val="Body text (19)1"/>
    <w:basedOn w:val="Normal"/>
    <w:link w:val="Bodytext19"/>
    <w:rsid w:val="00A72973"/>
    <w:pPr>
      <w:widowControl w:val="0"/>
      <w:shd w:val="clear" w:color="auto" w:fill="FFFFFF"/>
      <w:spacing w:before="120" w:after="0" w:line="319" w:lineRule="exact"/>
      <w:ind w:hanging="1540"/>
    </w:pPr>
    <w:rPr>
      <w:rFonts w:ascii="Times New Roman" w:eastAsia="Times New Roman" w:hAnsi="Times New Roman" w:cs="Times New Roman"/>
    </w:rPr>
  </w:style>
  <w:style w:type="character" w:customStyle="1" w:styleId="Bodytext18">
    <w:name w:val="Body text (18)_"/>
    <w:basedOn w:val="DefaultParagraphFont"/>
    <w:link w:val="Bodytext180"/>
    <w:rsid w:val="00A72973"/>
    <w:rPr>
      <w:rFonts w:ascii="Times New Roman" w:eastAsia="Times New Roman" w:hAnsi="Times New Roman" w:cs="Times New Roman"/>
      <w:b/>
      <w:bCs/>
      <w:shd w:val="clear" w:color="auto" w:fill="FFFFFF"/>
    </w:rPr>
  </w:style>
  <w:style w:type="paragraph" w:customStyle="1" w:styleId="Bodytext180">
    <w:name w:val="Body text (18)"/>
    <w:basedOn w:val="Normal"/>
    <w:link w:val="Bodytext18"/>
    <w:rsid w:val="00A72973"/>
    <w:pPr>
      <w:widowControl w:val="0"/>
      <w:shd w:val="clear" w:color="auto" w:fill="FFFFFF"/>
      <w:spacing w:before="840" w:after="120" w:line="0" w:lineRule="atLeast"/>
      <w:jc w:val="both"/>
    </w:pPr>
    <w:rPr>
      <w:rFonts w:ascii="Times New Roman" w:eastAsia="Times New Roman" w:hAnsi="Times New Roman"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6.bin"/><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oleObject" Target="embeddings/oleObject8.bin"/><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oleObject" Target="embeddings/oleObject4.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image" Target="media/image29.png"/><Relationship Id="rId45" Type="http://schemas.openxmlformats.org/officeDocument/2006/relationships/oleObject" Target="embeddings/oleObject10.bin"/><Relationship Id="rId53" Type="http://schemas.openxmlformats.org/officeDocument/2006/relationships/image" Target="media/image39.png"/><Relationship Id="rId5" Type="http://schemas.openxmlformats.org/officeDocument/2006/relationships/image" Target="media/image1.wmf"/><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9.bin"/><Relationship Id="rId48" Type="http://schemas.openxmlformats.org/officeDocument/2006/relationships/image" Target="media/image34.png"/><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oleObject" Target="embeddings/oleObject7.bin"/><Relationship Id="rId46" Type="http://schemas.openxmlformats.org/officeDocument/2006/relationships/image" Target="media/image32.png"/><Relationship Id="rId20" Type="http://schemas.openxmlformats.org/officeDocument/2006/relationships/image" Target="media/image10.png"/><Relationship Id="rId41" Type="http://schemas.openxmlformats.org/officeDocument/2006/relationships/image" Target="media/image30.wmf"/><Relationship Id="rId54"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5.png"/><Relationship Id="rId5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21.png"/><Relationship Id="rId44" Type="http://schemas.openxmlformats.org/officeDocument/2006/relationships/image" Target="media/image31.wmf"/><Relationship Id="rId52"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TotalTime>
  <Pages>5</Pages>
  <Words>1181</Words>
  <Characters>6737</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8T15:04:00Z</dcterms:created>
  <dcterms:modified xsi:type="dcterms:W3CDTF">2024-08-28T16:28:00Z</dcterms:modified>
</cp:coreProperties>
</file>